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271" r:id="rId15"/>
    <p:sldId id="273" r:id="rId16"/>
    <p:sldId id="274" r:id="rId17"/>
    <p:sldId id="275" r:id="rId18"/>
    <p:sldId id="276" r:id="rId19"/>
    <p:sldId id="277" r:id="rId20"/>
    <p:sldId id="278" r:id="rId21"/>
    <p:sldId id="279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3997"/>
    <a:srgbClr val="2A00FE"/>
    <a:srgbClr val="3B397F"/>
    <a:srgbClr val="5721AF"/>
    <a:srgbClr val="1508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7.wmf"/><Relationship Id="rId18" Type="http://schemas.openxmlformats.org/officeDocument/2006/relationships/image" Target="../media/image86.wmf"/><Relationship Id="rId3" Type="http://schemas.openxmlformats.org/officeDocument/2006/relationships/image" Target="../media/image80.wmf"/><Relationship Id="rId7" Type="http://schemas.openxmlformats.org/officeDocument/2006/relationships/image" Target="../media/image68.wmf"/><Relationship Id="rId12" Type="http://schemas.openxmlformats.org/officeDocument/2006/relationships/image" Target="../media/image76.wmf"/><Relationship Id="rId17" Type="http://schemas.openxmlformats.org/officeDocument/2006/relationships/image" Target="../media/image85.wmf"/><Relationship Id="rId2" Type="http://schemas.openxmlformats.org/officeDocument/2006/relationships/image" Target="../media/image79.wmf"/><Relationship Id="rId16" Type="http://schemas.openxmlformats.org/officeDocument/2006/relationships/image" Target="../media/image84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81.wmf"/><Relationship Id="rId5" Type="http://schemas.openxmlformats.org/officeDocument/2006/relationships/image" Target="../media/image66.wmf"/><Relationship Id="rId15" Type="http://schemas.openxmlformats.org/officeDocument/2006/relationships/image" Target="../media/image83.wmf"/><Relationship Id="rId10" Type="http://schemas.openxmlformats.org/officeDocument/2006/relationships/image" Target="../media/image71.wmf"/><Relationship Id="rId19" Type="http://schemas.openxmlformats.org/officeDocument/2006/relationships/image" Target="../media/image87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6.wmf"/><Relationship Id="rId3" Type="http://schemas.openxmlformats.org/officeDocument/2006/relationships/image" Target="../media/image76.wmf"/><Relationship Id="rId7" Type="http://schemas.openxmlformats.org/officeDocument/2006/relationships/image" Target="../media/image91.wmf"/><Relationship Id="rId12" Type="http://schemas.openxmlformats.org/officeDocument/2006/relationships/image" Target="../media/image95.wmf"/><Relationship Id="rId2" Type="http://schemas.openxmlformats.org/officeDocument/2006/relationships/image" Target="../media/image89.wmf"/><Relationship Id="rId1" Type="http://schemas.openxmlformats.org/officeDocument/2006/relationships/image" Target="../media/image71.wmf"/><Relationship Id="rId6" Type="http://schemas.openxmlformats.org/officeDocument/2006/relationships/image" Target="../media/image83.wmf"/><Relationship Id="rId11" Type="http://schemas.openxmlformats.org/officeDocument/2006/relationships/image" Target="../media/image94.wmf"/><Relationship Id="rId5" Type="http://schemas.openxmlformats.org/officeDocument/2006/relationships/image" Target="../media/image90.wmf"/><Relationship Id="rId10" Type="http://schemas.openxmlformats.org/officeDocument/2006/relationships/image" Target="../media/image87.wmf"/><Relationship Id="rId4" Type="http://schemas.openxmlformats.org/officeDocument/2006/relationships/image" Target="../media/image77.wmf"/><Relationship Id="rId9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6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AF5EAF-693A-4BF7-9768-337168C250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C7E0926-6A82-472F-A7B8-4C688768E9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693E8F-4F5D-4219-AB56-800508C6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A39AEF-5CFD-4654-B71C-742973CB9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F7657E-EF3A-4048-A43C-37328A43D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1334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1E629-D901-46BA-840F-DD7F65C7D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806D1E-6D70-49EA-ADC2-3B4665F95F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F50D0F-E71C-4E48-ABDE-86D94FE83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830FC-6D8F-430C-B091-669E4B8E9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EB836D-AD3C-4D35-9D9C-AD0AA1DA0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99187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9FBF098-A797-4259-8B2A-D42F85376F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94AF739-C84B-4ABF-805E-35B338B447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5404C1-400F-4AEE-B94F-B1F0A94CC0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09CEAD-D201-4B6C-B498-3CEBA3B654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064CE2-39E2-4FA5-8BF1-A3798DD7CE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5805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ED3661-7D4F-4E0A-8EB8-1A9D06AF27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061601-4FF4-4940-B65C-15185B10AE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D53F17-1377-4F19-9C69-13B3FD6AD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75BE55-5F65-45CC-A02A-782C6E75F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C1EA4-5E7D-41B3-82E9-3ED4F4868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4346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70D352-6187-43F3-AB3B-47FD539E27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2C210E5-F19A-4EDD-9F91-5B2E65F053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93B5B7-560C-46F8-BEFD-40B569D452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F486BD-4D37-49F9-B42C-D754CBFE9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AE7746-4049-4D1B-A207-104EDBBF8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08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16E22-931A-47C9-AA5E-5E42E8CFA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B55E5B-23B1-49FC-880F-254EC174D8A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8DE95D-F6DB-46AE-A929-409D0B6583D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FA75F2-100B-41EA-B1F6-53D67FECC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7D7E78-5E20-48C6-BF12-BBC044BB3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B0F4D3-1B76-4319-89B6-44B2A77884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3412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8B825-E94A-4F6B-A79B-5B9263675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E38DF2-BCC0-433A-BD10-0E7FB06C05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BA5EF2-72C7-4EF7-9E71-027916F6C0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C00BE9-7AAB-4C11-BFAB-036F69820F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C9AFF03-A546-435E-B8F7-9D07971A62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B6AF8E7-E2B0-43E8-BA11-24FE72738F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BC9B5E9-FC44-4EBC-9302-4738CC8D5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7FF0D6A-24F5-46D2-8EA4-70047A412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61536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EE0F9-B16D-478D-BA8D-30C787B585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B67BB5-16BB-4768-9E02-5E68C9537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FD9C16-1094-4D5E-AA0A-8DD9368CE6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3A92B45-82C2-4051-9824-C297E36F7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4749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8AE4F1-3296-40ED-B994-930D18E4B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F648D9-FE91-497F-B438-F674DFF68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E230E8-5419-4FB7-82C8-267493C7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1809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4D5986-03A6-43D8-BA02-2F03FF361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A2A7F7-BCBE-4603-A043-05E884D159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9167C6-C454-413C-A415-CDED01CAAF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277C56-9747-4E32-AA49-9727EFD159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9110EA-1D82-4A09-AAA0-B86B0A66D3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B4C6FD7-72B0-4221-84CF-652E66280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2504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368F48-439B-4377-A677-501CF61F86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A21BDE-6D50-4550-B2D6-92B5D0A444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4C940E-0C95-4752-92D1-726A0FAC483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532AF2-5C6D-4317-964A-5A6EBE9C8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688A1D-0A5D-4FC8-901A-6BB0DABAD0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A0A0-D638-47D0-83F3-398E30ED2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55659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297D3D2-D207-4C4E-AACD-EE486BC8E3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A313BA-2D6E-4EB8-8D61-26C93455D5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820DD0-BFE4-41C6-9C56-F2785395100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056F8-D5B1-489B-8C2B-27BA6014DA76}" type="datetimeFigureOut">
              <a:rPr lang="en-GB" smtClean="0"/>
              <a:t>12/01/202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24109C-EFC8-48F7-B0D5-4AADB9BD2A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4F08C-9564-4BBF-BAC2-06FC95D9882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F86E3F-A9FF-4543-82B3-873625E299B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328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4.wmf"/><Relationship Id="rId9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9.gif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59.gi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9.bin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70.bin"/><Relationship Id="rId21" Type="http://schemas.openxmlformats.org/officeDocument/2006/relationships/oleObject" Target="../embeddings/oleObject61.bin"/><Relationship Id="rId34" Type="http://schemas.openxmlformats.org/officeDocument/2006/relationships/image" Target="../media/image7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3.bin"/><Relationship Id="rId33" Type="http://schemas.openxmlformats.org/officeDocument/2006/relationships/oleObject" Target="../embeddings/oleObject67.bin"/><Relationship Id="rId38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32" Type="http://schemas.openxmlformats.org/officeDocument/2006/relationships/image" Target="../media/image74.wmf"/><Relationship Id="rId37" Type="http://schemas.openxmlformats.org/officeDocument/2006/relationships/oleObject" Target="../embeddings/oleObject69.bin"/><Relationship Id="rId40" Type="http://schemas.openxmlformats.org/officeDocument/2006/relationships/image" Target="../media/image78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72.wmf"/><Relationship Id="rId36" Type="http://schemas.openxmlformats.org/officeDocument/2006/relationships/image" Target="../media/image76.wmf"/><Relationship Id="rId10" Type="http://schemas.openxmlformats.org/officeDocument/2006/relationships/oleObject" Target="../embeddings/oleObject54.bin"/><Relationship Id="rId19" Type="http://schemas.openxmlformats.org/officeDocument/2006/relationships/oleObject" Target="../embeddings/oleObject60.bin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6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3.wmf"/><Relationship Id="rId35" Type="http://schemas.openxmlformats.org/officeDocument/2006/relationships/oleObject" Target="../embeddings/oleObject68.bin"/><Relationship Id="rId8" Type="http://schemas.openxmlformats.org/officeDocument/2006/relationships/oleObject" Target="../embeddings/oleObject53.bin"/><Relationship Id="rId3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9.bin"/><Relationship Id="rId26" Type="http://schemas.openxmlformats.org/officeDocument/2006/relationships/image" Target="../media/image71.wmf"/><Relationship Id="rId39" Type="http://schemas.openxmlformats.org/officeDocument/2006/relationships/oleObject" Target="../embeddings/oleObject90.bin"/><Relationship Id="rId21" Type="http://schemas.openxmlformats.org/officeDocument/2006/relationships/oleObject" Target="../embeddings/oleObject81.bin"/><Relationship Id="rId34" Type="http://schemas.openxmlformats.org/officeDocument/2006/relationships/image" Target="../media/image82.wmf"/><Relationship Id="rId42" Type="http://schemas.openxmlformats.org/officeDocument/2006/relationships/image" Target="../media/image86.w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68.wmf"/><Relationship Id="rId29" Type="http://schemas.openxmlformats.org/officeDocument/2006/relationships/oleObject" Target="../embeddings/oleObject85.bin"/><Relationship Id="rId41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32" Type="http://schemas.openxmlformats.org/officeDocument/2006/relationships/image" Target="../media/image77.wmf"/><Relationship Id="rId37" Type="http://schemas.openxmlformats.org/officeDocument/2006/relationships/oleObject" Target="../embeddings/oleObject89.bin"/><Relationship Id="rId40" Type="http://schemas.openxmlformats.org/officeDocument/2006/relationships/image" Target="../media/image8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82.bin"/><Relationship Id="rId28" Type="http://schemas.openxmlformats.org/officeDocument/2006/relationships/image" Target="../media/image81.wmf"/><Relationship Id="rId36" Type="http://schemas.openxmlformats.org/officeDocument/2006/relationships/image" Target="../media/image83.wmf"/><Relationship Id="rId10" Type="http://schemas.openxmlformats.org/officeDocument/2006/relationships/oleObject" Target="../embeddings/oleObject74.bin"/><Relationship Id="rId19" Type="http://schemas.openxmlformats.org/officeDocument/2006/relationships/oleObject" Target="../embeddings/oleObject80.bin"/><Relationship Id="rId31" Type="http://schemas.openxmlformats.org/officeDocument/2006/relationships/oleObject" Target="../embeddings/oleObject86.bin"/><Relationship Id="rId44" Type="http://schemas.openxmlformats.org/officeDocument/2006/relationships/image" Target="../media/image87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69.wmf"/><Relationship Id="rId27" Type="http://schemas.openxmlformats.org/officeDocument/2006/relationships/oleObject" Target="../embeddings/oleObject84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88.bin"/><Relationship Id="rId43" Type="http://schemas.openxmlformats.org/officeDocument/2006/relationships/oleObject" Target="../embeddings/oleObject92.bin"/><Relationship Id="rId8" Type="http://schemas.openxmlformats.org/officeDocument/2006/relationships/oleObject" Target="../embeddings/oleObject73.bin"/><Relationship Id="rId3" Type="http://schemas.openxmlformats.org/officeDocument/2006/relationships/image" Target="../media/image88.png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3.bin"/><Relationship Id="rId33" Type="http://schemas.openxmlformats.org/officeDocument/2006/relationships/oleObject" Target="../embeddings/oleObject87.bin"/><Relationship Id="rId38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2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93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9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Relationship Id="rId27" Type="http://schemas.openxmlformats.org/officeDocument/2006/relationships/oleObject" Target="../embeddings/oleObject10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image" Target="../media/image105.gif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1.wmf"/><Relationship Id="rId26" Type="http://schemas.openxmlformats.org/officeDocument/2006/relationships/image" Target="../media/image116.png"/><Relationship Id="rId3" Type="http://schemas.openxmlformats.org/officeDocument/2006/relationships/image" Target="../media/image31.gif"/><Relationship Id="rId21" Type="http://schemas.openxmlformats.org/officeDocument/2006/relationships/oleObject" Target="../embeddings/oleObject121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9.bin"/><Relationship Id="rId25" Type="http://schemas.openxmlformats.org/officeDocument/2006/relationships/image" Target="../media/image1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image" Target="../media/image11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gif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4.wmf"/><Relationship Id="rId5" Type="http://schemas.openxmlformats.org/officeDocument/2006/relationships/image" Target="../media/image61.png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8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image" Target="../media/image11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.wmf"/><Relationship Id="rId18" Type="http://schemas.openxmlformats.org/officeDocument/2006/relationships/image" Target="../media/image17.png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3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3.gif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7.gi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1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2526359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2A00FE"/>
                </a:solidFill>
              </a:rPr>
              <a:t>פאונים</a:t>
            </a:r>
            <a:br>
              <a:rPr lang="he-IL" sz="9600" b="1" dirty="0">
                <a:solidFill>
                  <a:srgbClr val="2A00FE"/>
                </a:solidFill>
              </a:rPr>
            </a:br>
            <a:r>
              <a:rPr lang="he-IL" sz="6600" b="1" dirty="0">
                <a:solidFill>
                  <a:srgbClr val="2A00FE"/>
                </a:solidFill>
              </a:rPr>
              <a:t>משוכללים</a:t>
            </a:r>
            <a:endParaRPr lang="en-GB" sz="9600" b="1" dirty="0">
              <a:solidFill>
                <a:srgbClr val="2A00FE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FCFC55-CF25-4756-9E96-8D236D4496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6139" y="4295645"/>
            <a:ext cx="9623395" cy="1254047"/>
          </a:xfrm>
        </p:spPr>
        <p:txBody>
          <a:bodyPr>
            <a:noAutofit/>
          </a:bodyPr>
          <a:lstStyle/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בהינתן שאורך של כל מקצוע נתון (או 1) מה הנפח?</a:t>
            </a:r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מה הזווית בין פאות סמוכות?</a:t>
            </a:r>
            <a:endParaRPr lang="en-GB" sz="3600" dirty="0">
              <a:solidFill>
                <a:srgbClr val="2A00F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17FBE7-60AB-4EB3-8613-D61200077B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522" y="821178"/>
            <a:ext cx="5314950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14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25746"/>
              </p:ext>
            </p:extLst>
          </p:nvPr>
        </p:nvGraphicFramePr>
        <p:xfrm>
          <a:off x="7179909" y="479425"/>
          <a:ext cx="27622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909" y="479425"/>
                        <a:ext cx="276225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4CB181-1A17-4C81-A249-9A7104E3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46136"/>
              </p:ext>
            </p:extLst>
          </p:nvPr>
        </p:nvGraphicFramePr>
        <p:xfrm>
          <a:off x="6715124" y="2600195"/>
          <a:ext cx="4538663" cy="13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5" imgW="1841400" imgH="558720" progId="Equation.DSMT4">
                  <p:embed/>
                </p:oleObj>
              </mc:Choice>
              <mc:Fallback>
                <p:oleObj name="Equation" r:id="rId5" imgW="1841400" imgH="558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24" y="2600195"/>
                        <a:ext cx="4538663" cy="13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2908FB-C4CE-4D17-9023-B421EEF87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69764"/>
              </p:ext>
            </p:extLst>
          </p:nvPr>
        </p:nvGraphicFramePr>
        <p:xfrm>
          <a:off x="7170738" y="3968750"/>
          <a:ext cx="4052887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8" imgW="1676160" imgH="558720" progId="Equation.DSMT4">
                  <p:embed/>
                </p:oleObj>
              </mc:Choice>
              <mc:Fallback>
                <p:oleObj name="Equation" r:id="rId8" imgW="1676160" imgH="55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4CB181-1A17-4C81-A249-9A7104E34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3968750"/>
                        <a:ext cx="4052887" cy="1357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5AD54F0-CC90-4741-829A-24BACEDF9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89473"/>
              </p:ext>
            </p:extLst>
          </p:nvPr>
        </p:nvGraphicFramePr>
        <p:xfrm>
          <a:off x="7178675" y="5329238"/>
          <a:ext cx="32543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0" imgW="1346040" imgH="457200" progId="Equation.DSMT4">
                  <p:embed/>
                </p:oleObj>
              </mc:Choice>
              <mc:Fallback>
                <p:oleObj name="Equation" r:id="rId10" imgW="134604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2908FB-C4CE-4D17-9023-B421EEF87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5329238"/>
                        <a:ext cx="32543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5CD20C-4E10-4D8B-8011-8CE85684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75612"/>
              </p:ext>
            </p:extLst>
          </p:nvPr>
        </p:nvGraphicFramePr>
        <p:xfrm>
          <a:off x="10429082" y="5334000"/>
          <a:ext cx="110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2" imgW="457200" imgH="457200" progId="Equation.DSMT4">
                  <p:embed/>
                </p:oleObj>
              </mc:Choice>
              <mc:Fallback>
                <p:oleObj name="Equation" r:id="rId12" imgW="45720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5AD54F0-CC90-4741-829A-24BACEDF93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082" y="5334000"/>
                        <a:ext cx="11049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3998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89864"/>
              </p:ext>
            </p:extLst>
          </p:nvPr>
        </p:nvGraphicFramePr>
        <p:xfrm>
          <a:off x="6737350" y="2509838"/>
          <a:ext cx="31416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2509838"/>
                        <a:ext cx="3141663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4CB181-1A17-4C81-A249-9A7104E34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267912"/>
              </p:ext>
            </p:extLst>
          </p:nvPr>
        </p:nvGraphicFramePr>
        <p:xfrm>
          <a:off x="9580685" y="5638482"/>
          <a:ext cx="8143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4CB181-1A17-4C81-A249-9A7104E34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0685" y="5638482"/>
                        <a:ext cx="814387" cy="441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B5CD20C-4E10-4D8B-8011-8CE856842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082" y="5334000"/>
          <a:ext cx="110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8" imgW="457200" imgH="457200" progId="Equation.DSMT4">
                  <p:embed/>
                </p:oleObj>
              </mc:Choice>
              <mc:Fallback>
                <p:oleObj name="Equation" r:id="rId8" imgW="4572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B5CD20C-4E10-4D8B-8011-8CE85684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082" y="5334000"/>
                        <a:ext cx="11049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70E1D8-AFE3-4FE4-A75F-6A62C5275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17240"/>
              </p:ext>
            </p:extLst>
          </p:nvPr>
        </p:nvGraphicFramePr>
        <p:xfrm>
          <a:off x="7078980" y="3443288"/>
          <a:ext cx="46307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0" imgW="2323800" imgH="266400" progId="Equation.DSMT4">
                  <p:embed/>
                </p:oleObj>
              </mc:Choice>
              <mc:Fallback>
                <p:oleObj name="Equation" r:id="rId10" imgW="232380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980" y="3443288"/>
                        <a:ext cx="4630738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57AF5EA-E48B-4300-8433-0BAE9E25C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015798"/>
              </p:ext>
            </p:extLst>
          </p:nvPr>
        </p:nvGraphicFramePr>
        <p:xfrm>
          <a:off x="9546273" y="4211003"/>
          <a:ext cx="15128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2" imgW="507960" imgH="241200" progId="Equation.DSMT4">
                  <p:embed/>
                </p:oleObj>
              </mc:Choice>
              <mc:Fallback>
                <p:oleObj name="Equation" r:id="rId12" imgW="50796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273" y="4211003"/>
                        <a:ext cx="1512887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70BBD66-CEA6-48EA-9EC1-6B544E85B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731041"/>
              </p:ext>
            </p:extLst>
          </p:nvPr>
        </p:nvGraphicFramePr>
        <p:xfrm>
          <a:off x="7091680" y="4333875"/>
          <a:ext cx="2479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14" imgW="1244520" imgH="241200" progId="Equation.DSMT4">
                  <p:embed/>
                </p:oleObj>
              </mc:Choice>
              <mc:Fallback>
                <p:oleObj name="Equation" r:id="rId14" imgW="1244520" imgH="241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270E1D8-AFE3-4FE4-A75F-6A62C5275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680" y="4333875"/>
                        <a:ext cx="24796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5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1B4FC5-B765-4D33-A656-89A169CA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365755"/>
              </p:ext>
            </p:extLst>
          </p:nvPr>
        </p:nvGraphicFramePr>
        <p:xfrm>
          <a:off x="6735128" y="2506028"/>
          <a:ext cx="32924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128" y="2506028"/>
                        <a:ext cx="3292475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548E7652-D5A0-4E9D-9CBD-19D1509CAF2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12" y="638175"/>
            <a:ext cx="5762625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5607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7F4CA953-D781-4A7F-8C47-29C2D6F0FCD8}"/>
              </a:ext>
            </a:extLst>
          </p:cNvPr>
          <p:cNvSpPr/>
          <p:nvPr/>
        </p:nvSpPr>
        <p:spPr>
          <a:xfrm rot="2663289">
            <a:off x="4298440" y="2039681"/>
            <a:ext cx="1777305" cy="4745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0C848684-E6B1-4CBF-932B-2470B9955F3D}"/>
              </a:ext>
            </a:extLst>
          </p:cNvPr>
          <p:cNvSpPr txBox="1">
            <a:spLocks/>
          </p:cNvSpPr>
          <p:nvPr/>
        </p:nvSpPr>
        <p:spPr>
          <a:xfrm>
            <a:off x="8300622" y="651652"/>
            <a:ext cx="3107184" cy="9372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/>
              <a:t>תבנית ריבועית</a:t>
            </a: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77073F-A54B-4D60-A83E-13978BEFB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0754"/>
              </p:ext>
            </p:extLst>
          </p:nvPr>
        </p:nvGraphicFramePr>
        <p:xfrm>
          <a:off x="932822" y="896600"/>
          <a:ext cx="68199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3429000" imgH="279360" progId="Equation.DSMT4">
                  <p:embed/>
                </p:oleObj>
              </mc:Choice>
              <mc:Fallback>
                <p:oleObj name="Equation" r:id="rId3" imgW="342900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57AF5EA-E48B-4300-8433-0BAE9E25C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822" y="896600"/>
                        <a:ext cx="6819900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8165D0-565B-4A24-ACE1-8C7E4EBEE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923877"/>
              </p:ext>
            </p:extLst>
          </p:nvPr>
        </p:nvGraphicFramePr>
        <p:xfrm>
          <a:off x="2374900" y="1471613"/>
          <a:ext cx="4418013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2222280" imgH="799920" progId="Equation.DSMT4">
                  <p:embed/>
                </p:oleObj>
              </mc:Choice>
              <mc:Fallback>
                <p:oleObj name="Equation" r:id="rId5" imgW="2222280" imgH="799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77073F-A54B-4D60-A83E-13978BEFB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471613"/>
                        <a:ext cx="4418013" cy="159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A6F202-DBAD-4C7F-B857-200538BC7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951041"/>
              </p:ext>
            </p:extLst>
          </p:nvPr>
        </p:nvGraphicFramePr>
        <p:xfrm>
          <a:off x="1570609" y="3163839"/>
          <a:ext cx="22463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7" imgW="1130040" imgH="279360" progId="Equation.DSMT4">
                  <p:embed/>
                </p:oleObj>
              </mc:Choice>
              <mc:Fallback>
                <p:oleObj name="Equation" r:id="rId7" imgW="11300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8165D0-565B-4A24-ACE1-8C7E4EBEE9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09" y="3163839"/>
                        <a:ext cx="2246313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43EAF20E-B80E-4B60-9E67-6AC914D95C10}"/>
              </a:ext>
            </a:extLst>
          </p:cNvPr>
          <p:cNvSpPr txBox="1">
            <a:spLocks/>
          </p:cNvSpPr>
          <p:nvPr/>
        </p:nvSpPr>
        <p:spPr>
          <a:xfrm>
            <a:off x="9190711" y="2807183"/>
            <a:ext cx="1602027" cy="9372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B0BE50F-B763-41F6-A1CB-8527F968F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8176"/>
              </p:ext>
            </p:extLst>
          </p:nvPr>
        </p:nvGraphicFramePr>
        <p:xfrm>
          <a:off x="1087438" y="4014788"/>
          <a:ext cx="28511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9" imgW="1434960" imgH="266400" progId="Equation.DSMT4">
                  <p:embed/>
                </p:oleObj>
              </mc:Choice>
              <mc:Fallback>
                <p:oleObj name="Equation" r:id="rId9" imgW="143496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BA6F202-DBAD-4C7F-B857-200538BC71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4014788"/>
                        <a:ext cx="285115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D858C09-431C-42C5-8A3B-6F254EDF4A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935479"/>
              </p:ext>
            </p:extLst>
          </p:nvPr>
        </p:nvGraphicFramePr>
        <p:xfrm>
          <a:off x="417513" y="4764088"/>
          <a:ext cx="28765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11" imgW="1447560" imgH="317160" progId="Equation.DSMT4">
                  <p:embed/>
                </p:oleObj>
              </mc:Choice>
              <mc:Fallback>
                <p:oleObj name="Equation" r:id="rId11" imgW="144756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B0BE50F-B763-41F6-A1CB-8527F968F3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764088"/>
                        <a:ext cx="2876550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CFA977-1D79-46CB-922D-F86F6E75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49173"/>
              </p:ext>
            </p:extLst>
          </p:nvPr>
        </p:nvGraphicFramePr>
        <p:xfrm>
          <a:off x="493713" y="5592763"/>
          <a:ext cx="28003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13" imgW="1409400" imgH="317160" progId="Equation.DSMT4">
                  <p:embed/>
                </p:oleObj>
              </mc:Choice>
              <mc:Fallback>
                <p:oleObj name="Equation" r:id="rId13" imgW="140940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D858C09-431C-42C5-8A3B-6F254EDF4A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592763"/>
                        <a:ext cx="2800350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>
            <a:extLst>
              <a:ext uri="{FF2B5EF4-FFF2-40B4-BE49-F238E27FC236}">
                <a16:creationId xmlns:a16="http://schemas.microsoft.com/office/drawing/2014/main" id="{1B51020B-2542-4C64-8E21-A0D5857DBD26}"/>
              </a:ext>
            </a:extLst>
          </p:cNvPr>
          <p:cNvSpPr txBox="1">
            <a:spLocks/>
          </p:cNvSpPr>
          <p:nvPr/>
        </p:nvSpPr>
        <p:spPr>
          <a:xfrm>
            <a:off x="3404772" y="5488126"/>
            <a:ext cx="2948404" cy="803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he-I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כאשר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he-IL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e-IL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אורטוגונלית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2F3990C5-C1FA-472C-944F-BB9781C645EC}"/>
              </a:ext>
            </a:extLst>
          </p:cNvPr>
          <p:cNvSpPr txBox="1">
            <a:spLocks/>
          </p:cNvSpPr>
          <p:nvPr/>
        </p:nvSpPr>
        <p:spPr>
          <a:xfrm>
            <a:off x="5095875" y="3609343"/>
            <a:ext cx="5286375" cy="9372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>
                <a:solidFill>
                  <a:schemeClr val="accent2"/>
                </a:solidFill>
              </a:rPr>
              <a:t> לא תלוי במערכת צירים! 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6DD02F17-CECF-444E-BA8B-22F51C24DD17}"/>
              </a:ext>
            </a:extLst>
          </p:cNvPr>
          <p:cNvSpPr txBox="1">
            <a:spLocks/>
          </p:cNvSpPr>
          <p:nvPr/>
        </p:nvSpPr>
        <p:spPr>
          <a:xfrm>
            <a:off x="5095874" y="4280694"/>
            <a:ext cx="4895851" cy="9372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he-IL" dirty="0">
                <a:solidFill>
                  <a:schemeClr val="accent2"/>
                </a:solidFill>
              </a:rPr>
              <a:t>חיבורי.</a:t>
            </a:r>
            <a:endParaRPr lang="en-GB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21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A091CE-8F3C-4D66-A2DC-B9A56E543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93041"/>
              </p:ext>
            </p:extLst>
          </p:nvPr>
        </p:nvGraphicFramePr>
        <p:xfrm>
          <a:off x="6731000" y="2411413"/>
          <a:ext cx="25669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1257120" imgH="495000" progId="Equation.DSMT4">
                  <p:embed/>
                </p:oleObj>
              </mc:Choice>
              <mc:Fallback>
                <p:oleObj name="Equation" r:id="rId3" imgW="125712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411413"/>
                        <a:ext cx="2566988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D08BDE6A-4C6C-4BFA-A268-B9CE1BBF6DF2}"/>
              </a:ext>
            </a:extLst>
          </p:cNvPr>
          <p:cNvSpPr txBox="1">
            <a:spLocks/>
          </p:cNvSpPr>
          <p:nvPr/>
        </p:nvSpPr>
        <p:spPr>
          <a:xfrm>
            <a:off x="9134474" y="3028950"/>
            <a:ext cx="1657351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800" b="1" dirty="0">
                <a:solidFill>
                  <a:srgbClr val="3B397F"/>
                </a:solidFill>
              </a:rPr>
              <a:t>מסימטריה: </a:t>
            </a:r>
            <a:endParaRPr lang="en-GB" sz="2800" b="1" dirty="0">
              <a:solidFill>
                <a:srgbClr val="3B397F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C33FA25-727F-478C-9E40-8DE43181B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18073"/>
              </p:ext>
            </p:extLst>
          </p:nvPr>
        </p:nvGraphicFramePr>
        <p:xfrm>
          <a:off x="6686550" y="3541713"/>
          <a:ext cx="4048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5" imgW="1981080" imgH="317160" progId="Equation.DSMT4">
                  <p:embed/>
                </p:oleObj>
              </mc:Choice>
              <mc:Fallback>
                <p:oleObj name="Equation" r:id="rId5" imgW="1981080" imgH="3171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A091CE-8F3C-4D66-A2DC-B9A56E543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541713"/>
                        <a:ext cx="40481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D0EA8A4-11D3-47CC-84A9-AE394FE9013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62" y="528637"/>
            <a:ext cx="5991225" cy="5629275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ED7ED65-6E1B-42B3-A460-BD04BD710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35427"/>
              </p:ext>
            </p:extLst>
          </p:nvPr>
        </p:nvGraphicFramePr>
        <p:xfrm>
          <a:off x="7480300" y="4375150"/>
          <a:ext cx="9588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33FA25-727F-478C-9E40-8DE43181B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375150"/>
                        <a:ext cx="95885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3C7E87F-6102-4764-B816-F876815CD8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027699"/>
              </p:ext>
            </p:extLst>
          </p:nvPr>
        </p:nvGraphicFramePr>
        <p:xfrm>
          <a:off x="8477250" y="4414838"/>
          <a:ext cx="260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10" imgW="126720" imgH="190440" progId="Equation.DSMT4">
                  <p:embed/>
                </p:oleObj>
              </mc:Choice>
              <mc:Fallback>
                <p:oleObj name="Equation" r:id="rId10" imgW="12672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D7ED65-6E1B-42B3-A460-BD04BD710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0" y="4414838"/>
                        <a:ext cx="2603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78AF00B0-5794-44FB-A963-DB1E06315D41}"/>
              </a:ext>
            </a:extLst>
          </p:cNvPr>
          <p:cNvSpPr txBox="1">
            <a:spLocks/>
          </p:cNvSpPr>
          <p:nvPr/>
        </p:nvSpPr>
        <p:spPr>
          <a:xfrm>
            <a:off x="9305924" y="4714875"/>
            <a:ext cx="1657351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נציב </a:t>
            </a:r>
            <a:r>
              <a:rPr lang="en-GB" sz="2800" i="1" dirty="0">
                <a:solidFill>
                  <a:srgbClr val="3B39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2800" baseline="-25000" dirty="0">
                <a:solidFill>
                  <a:srgbClr val="3B39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e-IL" sz="2800" b="1" dirty="0">
                <a:solidFill>
                  <a:srgbClr val="3B397F"/>
                </a:solidFill>
              </a:rPr>
              <a:t>: </a:t>
            </a:r>
            <a:endParaRPr lang="en-GB" sz="2800" b="1" dirty="0">
              <a:solidFill>
                <a:srgbClr val="3B397F"/>
              </a:solidFill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8BE2673-5D15-4D37-B570-C9CE0D4C2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6186"/>
              </p:ext>
            </p:extLst>
          </p:nvPr>
        </p:nvGraphicFramePr>
        <p:xfrm>
          <a:off x="7908925" y="5280025"/>
          <a:ext cx="2046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12" imgW="1002960" imgH="228600" progId="Equation.DSMT4">
                  <p:embed/>
                </p:oleObj>
              </mc:Choice>
              <mc:Fallback>
                <p:oleObj name="Equation" r:id="rId12" imgW="100296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D7ED65-6E1B-42B3-A460-BD04BD710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8925" y="5280025"/>
                        <a:ext cx="2046288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itle 1">
            <a:extLst>
              <a:ext uri="{FF2B5EF4-FFF2-40B4-BE49-F238E27FC236}">
                <a16:creationId xmlns:a16="http://schemas.microsoft.com/office/drawing/2014/main" id="{66632EBA-B1B5-4FDB-9BBF-7C7F2A3F8D91}"/>
              </a:ext>
            </a:extLst>
          </p:cNvPr>
          <p:cNvSpPr txBox="1">
            <a:spLocks/>
          </p:cNvSpPr>
          <p:nvPr/>
        </p:nvSpPr>
        <p:spPr>
          <a:xfrm>
            <a:off x="8105775" y="5964238"/>
            <a:ext cx="2686049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זווית בין הגבהים =</a:t>
            </a:r>
            <a:endParaRPr lang="en-GB" sz="2800" b="1" dirty="0">
              <a:solidFill>
                <a:srgbClr val="3B397F"/>
              </a:solidFill>
            </a:endParaRPr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C088BE64-19C7-4B82-8B57-B48C34D874A0}"/>
              </a:ext>
            </a:extLst>
          </p:cNvPr>
          <p:cNvSpPr txBox="1">
            <a:spLocks/>
          </p:cNvSpPr>
          <p:nvPr/>
        </p:nvSpPr>
        <p:spPr>
          <a:xfrm>
            <a:off x="3076575" y="5964238"/>
            <a:ext cx="2686049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זווית בין הפאות =</a:t>
            </a:r>
            <a:endParaRPr lang="en-GB" sz="2800" b="1" dirty="0">
              <a:solidFill>
                <a:srgbClr val="3B397F"/>
              </a:solidFill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09D94D6-1AC2-443D-AE13-206020786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26590"/>
              </p:ext>
            </p:extLst>
          </p:nvPr>
        </p:nvGraphicFramePr>
        <p:xfrm>
          <a:off x="6578600" y="5829300"/>
          <a:ext cx="16003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14" imgW="927000" imgH="520560" progId="Equation.DSMT4">
                  <p:embed/>
                </p:oleObj>
              </mc:Choice>
              <mc:Fallback>
                <p:oleObj name="Equation" r:id="rId14" imgW="927000" imgH="520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BE2673-5D15-4D37-B570-C9CE0D4C2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5829300"/>
                        <a:ext cx="1600313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9E51A4A-F6EA-4962-8219-298F2D6A13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367013"/>
              </p:ext>
            </p:extLst>
          </p:nvPr>
        </p:nvGraphicFramePr>
        <p:xfrm>
          <a:off x="1412875" y="5829300"/>
          <a:ext cx="1797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16" imgW="1041120" imgH="520560" progId="Equation.DSMT4">
                  <p:embed/>
                </p:oleObj>
              </mc:Choice>
              <mc:Fallback>
                <p:oleObj name="Equation" r:id="rId16" imgW="1041120" imgH="520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09D94D6-1AC2-443D-AE13-206020786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5829300"/>
                        <a:ext cx="179705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46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95639E-E488-4052-AFCD-8E279C1DDD87}"/>
              </a:ext>
            </a:extLst>
          </p:cNvPr>
          <p:cNvSpPr txBox="1">
            <a:spLocks/>
          </p:cNvSpPr>
          <p:nvPr/>
        </p:nvSpPr>
        <p:spPr>
          <a:xfrm>
            <a:off x="6454067" y="1122362"/>
            <a:ext cx="4213934" cy="1439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עשרימון</a:t>
            </a:r>
            <a:endParaRPr lang="en-GB" sz="9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5F491F-CEB0-45F1-8C3A-FE881350E0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011238"/>
            <a:ext cx="5695950" cy="472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ECCCD43-A890-49DF-8DAE-B94532A20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067" y="2457450"/>
            <a:ext cx="4114712" cy="4081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357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95639E-E488-4052-AFCD-8E279C1DDD87}"/>
              </a:ext>
            </a:extLst>
          </p:cNvPr>
          <p:cNvSpPr txBox="1">
            <a:spLocks/>
          </p:cNvSpPr>
          <p:nvPr/>
        </p:nvSpPr>
        <p:spPr>
          <a:xfrm>
            <a:off x="6454067" y="1122362"/>
            <a:ext cx="4213934" cy="1439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עשרימון</a:t>
            </a:r>
            <a:endParaRPr lang="en-GB" sz="9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ECCCD43-A890-49DF-8DAE-B94532A20C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067" y="2457450"/>
            <a:ext cx="4114712" cy="408146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47CC0C-E0E1-4F25-A2FF-B8967A2FC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645863"/>
              </p:ext>
            </p:extLst>
          </p:nvPr>
        </p:nvGraphicFramePr>
        <p:xfrm>
          <a:off x="7486650" y="2189163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4" imgW="533160" imgH="266400" progId="Equation.DSMT4">
                  <p:embed/>
                </p:oleObj>
              </mc:Choice>
              <mc:Fallback>
                <p:oleObj name="Equation" r:id="rId4" imgW="5331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BE2673-5D15-4D37-B570-C9CE0D4C2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189163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7C8F62-D6BD-4A10-98DF-52CC33F71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866"/>
              </p:ext>
            </p:extLst>
          </p:nvPr>
        </p:nvGraphicFramePr>
        <p:xfrm>
          <a:off x="10568779" y="4275009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47CC0C-E0E1-4F25-A2FF-B8967A2FC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8779" y="4275009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F28BDF-32F1-4015-90B8-616D3D2BF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49162"/>
              </p:ext>
            </p:extLst>
          </p:nvPr>
        </p:nvGraphicFramePr>
        <p:xfrm>
          <a:off x="7381875" y="4970463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47CC0C-E0E1-4F25-A2FF-B8967A2FC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4970463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424F21-975A-4B4A-917A-D5B4F8BF8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37306"/>
              </p:ext>
            </p:extLst>
          </p:nvPr>
        </p:nvGraphicFramePr>
        <p:xfrm>
          <a:off x="8861508" y="4630401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0" imgW="787320" imgH="266400" progId="Equation.DSMT4">
                  <p:embed/>
                </p:oleObj>
              </mc:Choice>
              <mc:Fallback>
                <p:oleObj name="Equation" r:id="rId10" imgW="7873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23B470-8AF3-4455-8ACF-37FE225C9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508" y="4630401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BB6349-2C81-4837-98ED-99F2D1D12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37045"/>
              </p:ext>
            </p:extLst>
          </p:nvPr>
        </p:nvGraphicFramePr>
        <p:xfrm>
          <a:off x="7313529" y="4047162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2" imgW="787320" imgH="266400" progId="Equation.DSMT4">
                  <p:embed/>
                </p:oleObj>
              </mc:Choice>
              <mc:Fallback>
                <p:oleObj name="Equation" r:id="rId12" imgW="7873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C52197-39EE-48CA-9BD1-9B949BE0A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529" y="4047162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3FE2F6-2275-4DBF-A16D-DA604B0538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46180"/>
              </p:ext>
            </p:extLst>
          </p:nvPr>
        </p:nvGraphicFramePr>
        <p:xfrm>
          <a:off x="9218613" y="2866688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" name="Equation" r:id="rId14" imgW="787320" imgH="266400" progId="Equation.DSMT4">
                  <p:embed/>
                </p:oleObj>
              </mc:Choice>
              <mc:Fallback>
                <p:oleObj name="Equation" r:id="rId14" imgW="78732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08BC2-B304-4C15-9075-3C3767034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3" y="2866688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CBC827-9C9C-47AC-93F3-7865056D7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213766"/>
              </p:ext>
            </p:extLst>
          </p:nvPr>
        </p:nvGraphicFramePr>
        <p:xfrm>
          <a:off x="8851983" y="462087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Equation" r:id="rId16" imgW="787320" imgH="266400" progId="Equation.DSMT4">
                  <p:embed/>
                </p:oleObj>
              </mc:Choice>
              <mc:Fallback>
                <p:oleObj name="Equation" r:id="rId16" imgW="78732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424F21-975A-4B4A-917A-D5B4F8BF8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983" y="462087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DB5B195-5CBF-400D-BF9B-060E6EC82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25221"/>
              </p:ext>
            </p:extLst>
          </p:nvPr>
        </p:nvGraphicFramePr>
        <p:xfrm>
          <a:off x="7304004" y="4037637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" name="Equation" r:id="rId17" imgW="787320" imgH="266400" progId="Equation.DSMT4">
                  <p:embed/>
                </p:oleObj>
              </mc:Choice>
              <mc:Fallback>
                <p:oleObj name="Equation" r:id="rId17" imgW="7873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BBB6349-2C81-4837-98ED-99F2D1D12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04" y="4037637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12327E-E457-4DE7-83B9-6939B2A2C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005049"/>
              </p:ext>
            </p:extLst>
          </p:nvPr>
        </p:nvGraphicFramePr>
        <p:xfrm>
          <a:off x="9209088" y="2857163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18" imgW="787320" imgH="266400" progId="Equation.DSMT4">
                  <p:embed/>
                </p:oleObj>
              </mc:Choice>
              <mc:Fallback>
                <p:oleObj name="Equation" r:id="rId18" imgW="78732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C3FE2F6-2275-4DBF-A16D-DA604B053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857163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08BC2-B304-4C15-9075-3C3767034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76523"/>
              </p:ext>
            </p:extLst>
          </p:nvPr>
        </p:nvGraphicFramePr>
        <p:xfrm>
          <a:off x="9210846" y="285795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19" imgW="787320" imgH="266400" progId="Equation.DSMT4">
                  <p:embed/>
                </p:oleObj>
              </mc:Choice>
              <mc:Fallback>
                <p:oleObj name="Equation" r:id="rId19" imgW="7873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23B470-8AF3-4455-8ACF-37FE225C9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846" y="285795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C52197-39EE-48CA-9BD1-9B949BE0A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71538"/>
              </p:ext>
            </p:extLst>
          </p:nvPr>
        </p:nvGraphicFramePr>
        <p:xfrm>
          <a:off x="7305322" y="4037637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21" imgW="787320" imgH="266400" progId="Equation.DSMT4">
                  <p:embed/>
                </p:oleObj>
              </mc:Choice>
              <mc:Fallback>
                <p:oleObj name="Equation" r:id="rId21" imgW="7873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23B470-8AF3-4455-8ACF-37FE225C9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322" y="4037637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23B470-8AF3-4455-8ACF-37FE225C9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56587"/>
              </p:ext>
            </p:extLst>
          </p:nvPr>
        </p:nvGraphicFramePr>
        <p:xfrm>
          <a:off x="8853301" y="462087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23" imgW="787320" imgH="266400" progId="Equation.DSMT4">
                  <p:embed/>
                </p:oleObj>
              </mc:Choice>
              <mc:Fallback>
                <p:oleObj name="Equation" r:id="rId23" imgW="78732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F28BDF-32F1-4015-90B8-616D3D2BF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301" y="462087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2DDAA2D-80F3-4F97-B590-7FDB506E2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350764"/>
              </p:ext>
            </p:extLst>
          </p:nvPr>
        </p:nvGraphicFramePr>
        <p:xfrm>
          <a:off x="6661151" y="537191"/>
          <a:ext cx="1168400" cy="45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25" imgW="495000" imgH="190440" progId="Equation.DSMT4">
                  <p:embed/>
                </p:oleObj>
              </mc:Choice>
              <mc:Fallback>
                <p:oleObj name="Equation" r:id="rId25" imgW="495000" imgH="1904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364E088-1649-4F37-A693-5098E732C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1" y="537191"/>
                        <a:ext cx="1168400" cy="45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>
            <a:extLst>
              <a:ext uri="{FF2B5EF4-FFF2-40B4-BE49-F238E27FC236}">
                <a16:creationId xmlns:a16="http://schemas.microsoft.com/office/drawing/2014/main" id="{D80755F3-5EE4-447A-98B3-89C96FC0C9DD}"/>
              </a:ext>
            </a:extLst>
          </p:cNvPr>
          <p:cNvSpPr txBox="1">
            <a:spLocks/>
          </p:cNvSpPr>
          <p:nvPr/>
        </p:nvSpPr>
        <p:spPr>
          <a:xfrm>
            <a:off x="8114007" y="416938"/>
            <a:ext cx="3107184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/>
              <a:t>אורך המקצוע</a:t>
            </a:r>
            <a:endParaRPr lang="en-GB" sz="3600" dirty="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F87316A-DB37-4425-BBF8-5AAE45659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9192"/>
              </p:ext>
            </p:extLst>
          </p:nvPr>
        </p:nvGraphicFramePr>
        <p:xfrm>
          <a:off x="854075" y="782925"/>
          <a:ext cx="5241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27" imgW="2222280" imgH="304560" progId="Equation.DSMT4">
                  <p:embed/>
                </p:oleObj>
              </mc:Choice>
              <mc:Fallback>
                <p:oleObj name="Equation" r:id="rId27" imgW="222228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2DDAA2D-80F3-4F97-B590-7FDB506E2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782925"/>
                        <a:ext cx="524192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0F003DD-1100-4C5F-94E2-49E855E98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87403"/>
              </p:ext>
            </p:extLst>
          </p:nvPr>
        </p:nvGraphicFramePr>
        <p:xfrm>
          <a:off x="2682875" y="2225675"/>
          <a:ext cx="27257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29" imgW="1155600" imgH="228600" progId="Equation.DSMT4">
                  <p:embed/>
                </p:oleObj>
              </mc:Choice>
              <mc:Fallback>
                <p:oleObj name="Equation" r:id="rId29" imgW="1155600" imgH="2286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F87316A-DB37-4425-BBF8-5AAE45659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225675"/>
                        <a:ext cx="272573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AF29035-3650-4734-9B53-D18B8589A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441070"/>
              </p:ext>
            </p:extLst>
          </p:nvPr>
        </p:nvGraphicFramePr>
        <p:xfrm>
          <a:off x="2994025" y="3633788"/>
          <a:ext cx="24272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31" imgW="1028520" imgH="228600" progId="Equation.DSMT4">
                  <p:embed/>
                </p:oleObj>
              </mc:Choice>
              <mc:Fallback>
                <p:oleObj name="Equation" r:id="rId31" imgW="1028520" imgH="2286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1F61D172-3AD2-4520-8670-5F3217C4F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633788"/>
                        <a:ext cx="2427288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698C6E6-E72A-4941-82AB-CF759195A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794676"/>
              </p:ext>
            </p:extLst>
          </p:nvPr>
        </p:nvGraphicFramePr>
        <p:xfrm>
          <a:off x="1643062" y="4928900"/>
          <a:ext cx="18875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33" imgW="799920" imgH="482400" progId="Equation.DSMT4">
                  <p:embed/>
                </p:oleObj>
              </mc:Choice>
              <mc:Fallback>
                <p:oleObj name="Equation" r:id="rId33" imgW="799920" imgH="4824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AF29035-3650-4734-9B53-D18B8589A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2" y="4928900"/>
                        <a:ext cx="1887538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20ADEB18-EF26-4554-A86B-D30CE4BF0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76024"/>
              </p:ext>
            </p:extLst>
          </p:nvPr>
        </p:nvGraphicFramePr>
        <p:xfrm>
          <a:off x="3509171" y="5017463"/>
          <a:ext cx="1258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35" imgW="533160" imgH="482400" progId="Equation.DSMT4">
                  <p:embed/>
                </p:oleObj>
              </mc:Choice>
              <mc:Fallback>
                <p:oleObj name="Equation" r:id="rId35" imgW="53316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698C6E6-E72A-4941-82AB-CF759195A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71" y="5017463"/>
                        <a:ext cx="125888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A8F08B-7969-4EBE-A582-22E2A6121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078091"/>
              </p:ext>
            </p:extLst>
          </p:nvPr>
        </p:nvGraphicFramePr>
        <p:xfrm>
          <a:off x="4778375" y="5018088"/>
          <a:ext cx="930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7" imgW="393480" imgH="482400" progId="Equation.DSMT4">
                  <p:embed/>
                </p:oleObj>
              </mc:Choice>
              <mc:Fallback>
                <p:oleObj name="Equation" r:id="rId37" imgW="39348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0ADEB18-EF26-4554-A86B-D30CE4BF0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018088"/>
                        <a:ext cx="9302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9F656E7-AA04-4F57-9344-60ACC09C1870}"/>
              </a:ext>
            </a:extLst>
          </p:cNvPr>
          <p:cNvCxnSpPr>
            <a:cxnSpLocks/>
          </p:cNvCxnSpPr>
          <p:nvPr/>
        </p:nvCxnSpPr>
        <p:spPr>
          <a:xfrm flipV="1">
            <a:off x="7677150" y="3248025"/>
            <a:ext cx="1504950" cy="38100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3EDE041-3C34-4375-9222-0A8E31546234}"/>
              </a:ext>
            </a:extLst>
          </p:cNvPr>
          <p:cNvCxnSpPr>
            <a:cxnSpLocks/>
          </p:cNvCxnSpPr>
          <p:nvPr/>
        </p:nvCxnSpPr>
        <p:spPr>
          <a:xfrm flipV="1">
            <a:off x="7134225" y="4648200"/>
            <a:ext cx="2495550" cy="55097"/>
          </a:xfrm>
          <a:prstGeom prst="line">
            <a:avLst/>
          </a:prstGeom>
          <a:ln w="3810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4" name="Rectangle 43">
            <a:extLst>
              <a:ext uri="{FF2B5EF4-FFF2-40B4-BE49-F238E27FC236}">
                <a16:creationId xmlns:a16="http://schemas.microsoft.com/office/drawing/2014/main" id="{8E52C789-B746-419D-BC3B-A182778E53F4}"/>
              </a:ext>
            </a:extLst>
          </p:cNvPr>
          <p:cNvSpPr/>
          <p:nvPr/>
        </p:nvSpPr>
        <p:spPr>
          <a:xfrm>
            <a:off x="2559154" y="5157450"/>
            <a:ext cx="330200" cy="3238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D0ADEBA-1254-4958-AB8D-5910AB0ED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811122"/>
              </p:ext>
            </p:extLst>
          </p:nvPr>
        </p:nvGraphicFramePr>
        <p:xfrm>
          <a:off x="2559154" y="5240000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39" imgW="139680" imgH="101520" progId="Equation.DSMT4">
                  <p:embed/>
                </p:oleObj>
              </mc:Choice>
              <mc:Fallback>
                <p:oleObj name="Equation" r:id="rId39" imgW="139680" imgH="1015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0ADEB18-EF26-4554-A86B-D30CE4BF0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154" y="5240000"/>
                        <a:ext cx="3302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69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F807D5-572A-433D-AC1C-F0074D06D3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3828" y="2457450"/>
            <a:ext cx="4116289" cy="4067175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2795639E-E488-4052-AFCD-8E279C1DDD87}"/>
              </a:ext>
            </a:extLst>
          </p:cNvPr>
          <p:cNvSpPr txBox="1">
            <a:spLocks/>
          </p:cNvSpPr>
          <p:nvPr/>
        </p:nvSpPr>
        <p:spPr>
          <a:xfrm>
            <a:off x="6454067" y="1122362"/>
            <a:ext cx="4213934" cy="1439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עשרימון</a:t>
            </a:r>
            <a:endParaRPr lang="en-GB" sz="9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47CC0C-E0E1-4F25-A2FF-B8967A2FC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6650" y="2189163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6" name="Equation" r:id="rId4" imgW="533160" imgH="266400" progId="Equation.DSMT4">
                  <p:embed/>
                </p:oleObj>
              </mc:Choice>
              <mc:Fallback>
                <p:oleObj name="Equation" r:id="rId4" imgW="533160" imgH="266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47CC0C-E0E1-4F25-A2FF-B8967A2FC2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189163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7C8F62-D6BD-4A10-98DF-52CC33F717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68779" y="4275009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A7C8F62-D6BD-4A10-98DF-52CC33F717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8779" y="4275009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8F28BDF-32F1-4015-90B8-616D3D2BF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1875" y="4970463"/>
          <a:ext cx="851609" cy="42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8F28BDF-32F1-4015-90B8-616D3D2BF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75" y="4970463"/>
                        <a:ext cx="851609" cy="428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D424F21-975A-4B4A-917A-D5B4F8BF8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1508" y="4630401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10" imgW="787320" imgH="266400" progId="Equation.DSMT4">
                  <p:embed/>
                </p:oleObj>
              </mc:Choice>
              <mc:Fallback>
                <p:oleObj name="Equation" r:id="rId10" imgW="78732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424F21-975A-4B4A-917A-D5B4F8BF8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1508" y="4630401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BB6349-2C81-4837-98ED-99F2D1D12F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3529" y="4047162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12" imgW="787320" imgH="266400" progId="Equation.DSMT4">
                  <p:embed/>
                </p:oleObj>
              </mc:Choice>
              <mc:Fallback>
                <p:oleObj name="Equation" r:id="rId12" imgW="78732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BBB6349-2C81-4837-98ED-99F2D1D12F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529" y="4047162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C3FE2F6-2275-4DBF-A16D-DA604B0538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8613" y="2866688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4" imgW="787320" imgH="266400" progId="Equation.DSMT4">
                  <p:embed/>
                </p:oleObj>
              </mc:Choice>
              <mc:Fallback>
                <p:oleObj name="Equation" r:id="rId14" imgW="787320" imgH="266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CC3FE2F6-2275-4DBF-A16D-DA604B0538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8613" y="2866688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DCBC827-9C9C-47AC-93F3-7865056D7F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1983" y="462087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6" imgW="787320" imgH="266400" progId="Equation.DSMT4">
                  <p:embed/>
                </p:oleObj>
              </mc:Choice>
              <mc:Fallback>
                <p:oleObj name="Equation" r:id="rId16" imgW="787320" imgH="2664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DCBC827-9C9C-47AC-93F3-7865056D7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983" y="462087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DB5B195-5CBF-400D-BF9B-060E6EC82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4004" y="4037637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7" imgW="787320" imgH="266400" progId="Equation.DSMT4">
                  <p:embed/>
                </p:oleObj>
              </mc:Choice>
              <mc:Fallback>
                <p:oleObj name="Equation" r:id="rId17" imgW="78732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DB5B195-5CBF-400D-BF9B-060E6EC82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04" y="4037637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812327E-E457-4DE7-83B9-6939B2A2C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9088" y="2857163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8" imgW="787320" imgH="266400" progId="Equation.DSMT4">
                  <p:embed/>
                </p:oleObj>
              </mc:Choice>
              <mc:Fallback>
                <p:oleObj name="Equation" r:id="rId18" imgW="78732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812327E-E457-4DE7-83B9-6939B2A2C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9088" y="2857163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0308BC2-B304-4C15-9075-3C3767034A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10846" y="285795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9" imgW="787320" imgH="266400" progId="Equation.DSMT4">
                  <p:embed/>
                </p:oleObj>
              </mc:Choice>
              <mc:Fallback>
                <p:oleObj name="Equation" r:id="rId19" imgW="787320" imgH="266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0308BC2-B304-4C15-9075-3C3767034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846" y="285795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C52197-39EE-48CA-9BD1-9B949BE0A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5322" y="4037637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21" imgW="787320" imgH="266400" progId="Equation.DSMT4">
                  <p:embed/>
                </p:oleObj>
              </mc:Choice>
              <mc:Fallback>
                <p:oleObj name="Equation" r:id="rId21" imgW="787320" imgH="266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C52197-39EE-48CA-9BD1-9B949BE0A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322" y="4037637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A23B470-8AF3-4455-8ACF-37FE225C9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53301" y="4620876"/>
          <a:ext cx="12557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23" imgW="787320" imgH="266400" progId="Equation.DSMT4">
                  <p:embed/>
                </p:oleObj>
              </mc:Choice>
              <mc:Fallback>
                <p:oleObj name="Equation" r:id="rId23" imgW="7873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A23B470-8AF3-4455-8ACF-37FE225C9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301" y="4620876"/>
                        <a:ext cx="125571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2DDAA2D-80F3-4F97-B590-7FDB506E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1" y="537191"/>
          <a:ext cx="1168400" cy="45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25" imgW="495000" imgH="190440" progId="Equation.DSMT4">
                  <p:embed/>
                </p:oleObj>
              </mc:Choice>
              <mc:Fallback>
                <p:oleObj name="Equation" r:id="rId25" imgW="49500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2DDAA2D-80F3-4F97-B590-7FDB506E2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1" y="537191"/>
                        <a:ext cx="1168400" cy="45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>
            <a:extLst>
              <a:ext uri="{FF2B5EF4-FFF2-40B4-BE49-F238E27FC236}">
                <a16:creationId xmlns:a16="http://schemas.microsoft.com/office/drawing/2014/main" id="{D80755F3-5EE4-447A-98B3-89C96FC0C9DD}"/>
              </a:ext>
            </a:extLst>
          </p:cNvPr>
          <p:cNvSpPr txBox="1">
            <a:spLocks/>
          </p:cNvSpPr>
          <p:nvPr/>
        </p:nvSpPr>
        <p:spPr>
          <a:xfrm>
            <a:off x="8114007" y="416938"/>
            <a:ext cx="3107184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/>
              <a:t>אורך המקצוע</a:t>
            </a:r>
            <a:endParaRPr lang="en-GB" sz="36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C8B8437-34F6-4B2B-A133-67BBF05E5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93483"/>
              </p:ext>
            </p:extLst>
          </p:nvPr>
        </p:nvGraphicFramePr>
        <p:xfrm>
          <a:off x="1643062" y="4928900"/>
          <a:ext cx="18875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27" imgW="799920" imgH="482400" progId="Equation.DSMT4">
                  <p:embed/>
                </p:oleObj>
              </mc:Choice>
              <mc:Fallback>
                <p:oleObj name="Equation" r:id="rId27" imgW="79992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698C6E6-E72A-4941-82AB-CF759195A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2" y="4928900"/>
                        <a:ext cx="1887538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3F7BF9-657C-474C-88C4-E552EBB0D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31226"/>
              </p:ext>
            </p:extLst>
          </p:nvPr>
        </p:nvGraphicFramePr>
        <p:xfrm>
          <a:off x="3509171" y="5017463"/>
          <a:ext cx="1258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29" imgW="533160" imgH="482400" progId="Equation.DSMT4">
                  <p:embed/>
                </p:oleObj>
              </mc:Choice>
              <mc:Fallback>
                <p:oleObj name="Equation" r:id="rId29" imgW="53316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20ADEB18-EF26-4554-A86B-D30CE4BF0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71" y="5017463"/>
                        <a:ext cx="125888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E470423-796E-4CC6-8DCB-58C459089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87919"/>
              </p:ext>
            </p:extLst>
          </p:nvPr>
        </p:nvGraphicFramePr>
        <p:xfrm>
          <a:off x="4778375" y="5018088"/>
          <a:ext cx="930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31" imgW="393480" imgH="482400" progId="Equation.DSMT4">
                  <p:embed/>
                </p:oleObj>
              </mc:Choice>
              <mc:Fallback>
                <p:oleObj name="Equation" r:id="rId31" imgW="393480" imgH="482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8A8F08B-7969-4EBE-A582-22E2A6121D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018088"/>
                        <a:ext cx="9302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877EA1F-38BE-4DE7-BAF1-821DE736E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08130"/>
              </p:ext>
            </p:extLst>
          </p:nvPr>
        </p:nvGraphicFramePr>
        <p:xfrm>
          <a:off x="1073150" y="1028700"/>
          <a:ext cx="15271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33" imgW="647640" imgH="482400" progId="Equation.DSMT4">
                  <p:embed/>
                </p:oleObj>
              </mc:Choice>
              <mc:Fallback>
                <p:oleObj name="Equation" r:id="rId33" imgW="64764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F87316A-DB37-4425-BBF8-5AAE45659E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028700"/>
                        <a:ext cx="15271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6C59366-C7BC-45C6-AC45-69D0035D0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339872"/>
              </p:ext>
            </p:extLst>
          </p:nvPr>
        </p:nvGraphicFramePr>
        <p:xfrm>
          <a:off x="2584450" y="1390650"/>
          <a:ext cx="628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35" imgW="266400" imgH="177480" progId="Equation.DSMT4">
                  <p:embed/>
                </p:oleObj>
              </mc:Choice>
              <mc:Fallback>
                <p:oleObj name="Equation" r:id="rId35" imgW="26640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877EA1F-38BE-4DE7-BAF1-821DE736E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390650"/>
                        <a:ext cx="628650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11389F1-5259-4C52-8288-DC81A5538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49918"/>
              </p:ext>
            </p:extLst>
          </p:nvPr>
        </p:nvGraphicFramePr>
        <p:xfrm>
          <a:off x="3208338" y="1023938"/>
          <a:ext cx="21256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37" imgW="901440" imgH="482400" progId="Equation.DSMT4">
                  <p:embed/>
                </p:oleObj>
              </mc:Choice>
              <mc:Fallback>
                <p:oleObj name="Equation" r:id="rId37" imgW="901440" imgH="4824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6C59366-C7BC-45C6-AC45-69D0035D0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023938"/>
                        <a:ext cx="21256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B1B2825-DBFF-4983-97F5-EC0E1AF13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89041"/>
              </p:ext>
            </p:extLst>
          </p:nvPr>
        </p:nvGraphicFramePr>
        <p:xfrm>
          <a:off x="1411288" y="2203450"/>
          <a:ext cx="32924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39" imgW="1396800" imgH="558720" progId="Equation.DSMT4">
                  <p:embed/>
                </p:oleObj>
              </mc:Choice>
              <mc:Fallback>
                <p:oleObj name="Equation" r:id="rId39" imgW="1396800" imgH="55872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877EA1F-38BE-4DE7-BAF1-821DE736E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03450"/>
                        <a:ext cx="3292475" cy="132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94E355E-5085-4BEA-893D-43620E530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361659"/>
              </p:ext>
            </p:extLst>
          </p:nvPr>
        </p:nvGraphicFramePr>
        <p:xfrm>
          <a:off x="4687888" y="2359025"/>
          <a:ext cx="12557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41" imgW="533160" imgH="482400" progId="Equation.DSMT4">
                  <p:embed/>
                </p:oleObj>
              </mc:Choice>
              <mc:Fallback>
                <p:oleObj name="Equation" r:id="rId41" imgW="533160" imgH="482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B1B2825-DBFF-4983-97F5-EC0E1AF13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359025"/>
                        <a:ext cx="125571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>
            <a:extLst>
              <a:ext uri="{FF2B5EF4-FFF2-40B4-BE49-F238E27FC236}">
                <a16:creationId xmlns:a16="http://schemas.microsoft.com/office/drawing/2014/main" id="{661E0E79-7584-481E-97E8-A5CFB196CB16}"/>
              </a:ext>
            </a:extLst>
          </p:cNvPr>
          <p:cNvSpPr txBox="1">
            <a:spLocks/>
          </p:cNvSpPr>
          <p:nvPr/>
        </p:nvSpPr>
        <p:spPr>
          <a:xfrm>
            <a:off x="2982475" y="3827419"/>
            <a:ext cx="2940953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/>
              <a:t>אם אורך המקצוע</a:t>
            </a:r>
            <a:endParaRPr lang="en-GB" sz="3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19DC720-4DC4-4B60-85A7-289F04A6F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3720"/>
              </p:ext>
            </p:extLst>
          </p:nvPr>
        </p:nvGraphicFramePr>
        <p:xfrm>
          <a:off x="2108200" y="3598863"/>
          <a:ext cx="928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43" imgW="393480" imgH="482400" progId="Equation.DSMT4">
                  <p:embed/>
                </p:oleObj>
              </mc:Choice>
              <mc:Fallback>
                <p:oleObj name="Equation" r:id="rId43" imgW="39348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2DDAA2D-80F3-4F97-B590-7FDB506E2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98863"/>
                        <a:ext cx="92868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87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95639E-E488-4052-AFCD-8E279C1DDD87}"/>
              </a:ext>
            </a:extLst>
          </p:cNvPr>
          <p:cNvSpPr txBox="1">
            <a:spLocks/>
          </p:cNvSpPr>
          <p:nvPr/>
        </p:nvSpPr>
        <p:spPr>
          <a:xfrm>
            <a:off x="6454067" y="1122362"/>
            <a:ext cx="4213934" cy="1439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עשרימון</a:t>
            </a:r>
            <a:endParaRPr lang="en-GB" sz="9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2DDAA2D-80F3-4F97-B590-7FDB506E22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1151" y="537191"/>
          <a:ext cx="1168400" cy="45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2DDAA2D-80F3-4F97-B590-7FDB506E22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1" y="537191"/>
                        <a:ext cx="1168400" cy="451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>
            <a:extLst>
              <a:ext uri="{FF2B5EF4-FFF2-40B4-BE49-F238E27FC236}">
                <a16:creationId xmlns:a16="http://schemas.microsoft.com/office/drawing/2014/main" id="{D80755F3-5EE4-447A-98B3-89C96FC0C9DD}"/>
              </a:ext>
            </a:extLst>
          </p:cNvPr>
          <p:cNvSpPr txBox="1">
            <a:spLocks/>
          </p:cNvSpPr>
          <p:nvPr/>
        </p:nvSpPr>
        <p:spPr>
          <a:xfrm>
            <a:off x="8114007" y="416938"/>
            <a:ext cx="3107184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/>
              <a:t>אורך המקצוע</a:t>
            </a:r>
            <a:endParaRPr lang="en-GB" sz="36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C8B8437-34F6-4B2B-A133-67BBF05E5B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2" y="4928900"/>
          <a:ext cx="18875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5" imgW="799920" imgH="482400" progId="Equation.DSMT4">
                  <p:embed/>
                </p:oleObj>
              </mc:Choice>
              <mc:Fallback>
                <p:oleObj name="Equation" r:id="rId5" imgW="799920" imgH="4824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C8B8437-34F6-4B2B-A133-67BBF05E5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2" y="4928900"/>
                        <a:ext cx="1887538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63F7BF9-657C-474C-88C4-E552EBB0D0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171" y="5017463"/>
          <a:ext cx="125888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7" imgW="533160" imgH="482400" progId="Equation.DSMT4">
                  <p:embed/>
                </p:oleObj>
              </mc:Choice>
              <mc:Fallback>
                <p:oleObj name="Equation" r:id="rId7" imgW="533160" imgH="4824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063F7BF9-657C-474C-88C4-E552EBB0D0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71" y="5017463"/>
                        <a:ext cx="1258887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E470423-796E-4CC6-8DCB-58C459089F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8375" y="5018088"/>
          <a:ext cx="9302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9" imgW="393480" imgH="482400" progId="Equation.DSMT4">
                  <p:embed/>
                </p:oleObj>
              </mc:Choice>
              <mc:Fallback>
                <p:oleObj name="Equation" r:id="rId9" imgW="39348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E470423-796E-4CC6-8DCB-58C459089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018088"/>
                        <a:ext cx="9302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877EA1F-38BE-4DE7-BAF1-821DE736E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99025"/>
              </p:ext>
            </p:extLst>
          </p:nvPr>
        </p:nvGraphicFramePr>
        <p:xfrm>
          <a:off x="1073150" y="1028700"/>
          <a:ext cx="15271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1" imgW="647640" imgH="482400" progId="Equation.DSMT4">
                  <p:embed/>
                </p:oleObj>
              </mc:Choice>
              <mc:Fallback>
                <p:oleObj name="Equation" r:id="rId11" imgW="64764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877EA1F-38BE-4DE7-BAF1-821DE736EF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028700"/>
                        <a:ext cx="1527175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6C59366-C7BC-45C6-AC45-69D0035D0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4450" y="1390650"/>
          <a:ext cx="628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3" imgW="266400" imgH="177480" progId="Equation.DSMT4">
                  <p:embed/>
                </p:oleObj>
              </mc:Choice>
              <mc:Fallback>
                <p:oleObj name="Equation" r:id="rId13" imgW="26640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6C59366-C7BC-45C6-AC45-69D0035D0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390650"/>
                        <a:ext cx="628650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311389F1-5259-4C52-8288-DC81A5538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338" y="1023938"/>
          <a:ext cx="21256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5" imgW="901440" imgH="482400" progId="Equation.DSMT4">
                  <p:embed/>
                </p:oleObj>
              </mc:Choice>
              <mc:Fallback>
                <p:oleObj name="Equation" r:id="rId15" imgW="901440" imgH="4824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311389F1-5259-4C52-8288-DC81A55381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023938"/>
                        <a:ext cx="212566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B1B2825-DBFF-4983-97F5-EC0E1AF132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475006"/>
              </p:ext>
            </p:extLst>
          </p:nvPr>
        </p:nvGraphicFramePr>
        <p:xfrm>
          <a:off x="1411288" y="2203450"/>
          <a:ext cx="32924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7" imgW="1396800" imgH="558720" progId="Equation.DSMT4">
                  <p:embed/>
                </p:oleObj>
              </mc:Choice>
              <mc:Fallback>
                <p:oleObj name="Equation" r:id="rId17" imgW="1396800" imgH="55872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B1B2825-DBFF-4983-97F5-EC0E1AF132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2203450"/>
                        <a:ext cx="3292475" cy="132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94E355E-5085-4BEA-893D-43620E530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548912"/>
              </p:ext>
            </p:extLst>
          </p:nvPr>
        </p:nvGraphicFramePr>
        <p:xfrm>
          <a:off x="4687888" y="2359025"/>
          <a:ext cx="12557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9" imgW="533160" imgH="482400" progId="Equation.DSMT4">
                  <p:embed/>
                </p:oleObj>
              </mc:Choice>
              <mc:Fallback>
                <p:oleObj name="Equation" r:id="rId19" imgW="533160" imgH="482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94E355E-5085-4BEA-893D-43620E530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2359025"/>
                        <a:ext cx="1255712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>
            <a:extLst>
              <a:ext uri="{FF2B5EF4-FFF2-40B4-BE49-F238E27FC236}">
                <a16:creationId xmlns:a16="http://schemas.microsoft.com/office/drawing/2014/main" id="{661E0E79-7584-481E-97E8-A5CFB196CB16}"/>
              </a:ext>
            </a:extLst>
          </p:cNvPr>
          <p:cNvSpPr txBox="1">
            <a:spLocks/>
          </p:cNvSpPr>
          <p:nvPr/>
        </p:nvSpPr>
        <p:spPr>
          <a:xfrm>
            <a:off x="2982475" y="3827419"/>
            <a:ext cx="2940953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/>
              <a:t>אם אורך המקצוע</a:t>
            </a:r>
            <a:endParaRPr lang="en-GB" sz="3600" dirty="0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19DC720-4DC4-4B60-85A7-289F04A6F1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8200" y="3598863"/>
          <a:ext cx="928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1" imgW="393480" imgH="482400" progId="Equation.DSMT4">
                  <p:embed/>
                </p:oleObj>
              </mc:Choice>
              <mc:Fallback>
                <p:oleObj name="Equation" r:id="rId21" imgW="393480" imgH="4824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619DC720-4DC4-4B60-85A7-289F04A6F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98863"/>
                        <a:ext cx="92868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7B8D2A6-2E94-4AAA-B2B8-F4FDEC88C40A}"/>
              </a:ext>
            </a:extLst>
          </p:cNvPr>
          <p:cNvCxnSpPr/>
          <p:nvPr/>
        </p:nvCxnSpPr>
        <p:spPr>
          <a:xfrm>
            <a:off x="6210300" y="1133038"/>
            <a:ext cx="0" cy="5258237"/>
          </a:xfrm>
          <a:prstGeom prst="line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itle 1">
            <a:extLst>
              <a:ext uri="{FF2B5EF4-FFF2-40B4-BE49-F238E27FC236}">
                <a16:creationId xmlns:a16="http://schemas.microsoft.com/office/drawing/2014/main" id="{0C4F77AE-5A73-470C-97C0-71EFCCF7ED7E}"/>
              </a:ext>
            </a:extLst>
          </p:cNvPr>
          <p:cNvSpPr txBox="1">
            <a:spLocks/>
          </p:cNvSpPr>
          <p:nvPr/>
        </p:nvSpPr>
        <p:spPr>
          <a:xfrm>
            <a:off x="6823783" y="2508975"/>
            <a:ext cx="3777537" cy="716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אם אורך המקצוע הוא 1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17DCAC3-B9A0-488D-841C-207FCCD0B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49664"/>
              </p:ext>
            </p:extLst>
          </p:nvPr>
        </p:nvGraphicFramePr>
        <p:xfrm>
          <a:off x="6435725" y="3303588"/>
          <a:ext cx="39465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23" imgW="1676160" imgH="583920" progId="Equation.DSMT4">
                  <p:embed/>
                </p:oleObj>
              </mc:Choice>
              <mc:Fallback>
                <p:oleObj name="Equation" r:id="rId23" imgW="1676160" imgH="58392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494E355E-5085-4BEA-893D-43620E530E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3303588"/>
                        <a:ext cx="3946525" cy="1387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7267307E-17AB-4B60-8DDC-E7075A022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87886"/>
              </p:ext>
            </p:extLst>
          </p:nvPr>
        </p:nvGraphicFramePr>
        <p:xfrm>
          <a:off x="6804733" y="4816576"/>
          <a:ext cx="16144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25" imgW="685800" imgH="482400" progId="Equation.DSMT4">
                  <p:embed/>
                </p:oleObj>
              </mc:Choice>
              <mc:Fallback>
                <p:oleObj name="Equation" r:id="rId25" imgW="685800" imgH="48240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017DCAC3-B9A0-488D-841C-207FCCD0B3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733" y="4816576"/>
                        <a:ext cx="1614488" cy="1146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4657FE2-31D0-4F5F-9777-2AF1C9192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19964"/>
              </p:ext>
            </p:extLst>
          </p:nvPr>
        </p:nvGraphicFramePr>
        <p:xfrm>
          <a:off x="8413750" y="4875213"/>
          <a:ext cx="1136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27" imgW="482400" imgH="457200" progId="Equation.DSMT4">
                  <p:embed/>
                </p:oleObj>
              </mc:Choice>
              <mc:Fallback>
                <p:oleObj name="Equation" r:id="rId27" imgW="48240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7267307E-17AB-4B60-8DDC-E7075A022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0" y="4875213"/>
                        <a:ext cx="1136650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846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2795639E-E488-4052-AFCD-8E279C1DDD87}"/>
              </a:ext>
            </a:extLst>
          </p:cNvPr>
          <p:cNvSpPr txBox="1">
            <a:spLocks/>
          </p:cNvSpPr>
          <p:nvPr/>
        </p:nvSpPr>
        <p:spPr>
          <a:xfrm>
            <a:off x="6454067" y="1122362"/>
            <a:ext cx="4213934" cy="143999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עשרימון</a:t>
            </a:r>
            <a:endParaRPr lang="en-GB" sz="9600" b="1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24657FE2-31D0-4F5F-9777-2AF1C91927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55775"/>
              </p:ext>
            </p:extLst>
          </p:nvPr>
        </p:nvGraphicFramePr>
        <p:xfrm>
          <a:off x="10555888" y="1226603"/>
          <a:ext cx="11668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4657FE2-31D0-4F5F-9777-2AF1C9192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5888" y="1226603"/>
                        <a:ext cx="1166812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1D92BC-899F-4375-A14A-9C21BB9C3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59009"/>
              </p:ext>
            </p:extLst>
          </p:nvPr>
        </p:nvGraphicFramePr>
        <p:xfrm>
          <a:off x="6524246" y="2357095"/>
          <a:ext cx="1996165" cy="79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1257120" imgH="495000" progId="Equation.DSMT4">
                  <p:embed/>
                </p:oleObj>
              </mc:Choice>
              <mc:Fallback>
                <p:oleObj name="Equation" r:id="rId5" imgW="125712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9A091CE-8F3C-4D66-A2DC-B9A56E543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246" y="2357095"/>
                        <a:ext cx="1996165" cy="791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C56D7B99-07AB-407F-A0BA-7465217E4A2F}"/>
              </a:ext>
            </a:extLst>
          </p:cNvPr>
          <p:cNvSpPr txBox="1">
            <a:spLocks/>
          </p:cNvSpPr>
          <p:nvPr/>
        </p:nvSpPr>
        <p:spPr>
          <a:xfrm>
            <a:off x="8726733" y="3043660"/>
            <a:ext cx="1657351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800" b="1" dirty="0">
                <a:solidFill>
                  <a:srgbClr val="3B397F"/>
                </a:solidFill>
              </a:rPr>
              <a:t>מסימטריה: </a:t>
            </a:r>
            <a:endParaRPr lang="en-GB" sz="2800" b="1" dirty="0">
              <a:solidFill>
                <a:srgbClr val="3B397F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66E731-8CB3-4DD5-A839-FE5D6ED8F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308655"/>
              </p:ext>
            </p:extLst>
          </p:nvPr>
        </p:nvGraphicFramePr>
        <p:xfrm>
          <a:off x="5954713" y="3157538"/>
          <a:ext cx="2933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7" imgW="1968480" imgH="317160" progId="Equation.DSMT4">
                  <p:embed/>
                </p:oleObj>
              </mc:Choice>
              <mc:Fallback>
                <p:oleObj name="Equation" r:id="rId7" imgW="196848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C33FA25-727F-478C-9E40-8DE43181B0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3157538"/>
                        <a:ext cx="293370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5AD5A5-9CBA-4780-AE39-2BA42CF11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82045"/>
              </p:ext>
            </p:extLst>
          </p:nvPr>
        </p:nvGraphicFramePr>
        <p:xfrm>
          <a:off x="9203867" y="2562355"/>
          <a:ext cx="1075943" cy="36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ED7ED65-6E1B-42B3-A460-BD04BD7104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867" y="2562355"/>
                        <a:ext cx="1075943" cy="36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7FD075AF-6C5A-49BA-A112-C8D3F54B3917}"/>
              </a:ext>
            </a:extLst>
          </p:cNvPr>
          <p:cNvSpPr txBox="1">
            <a:spLocks/>
          </p:cNvSpPr>
          <p:nvPr/>
        </p:nvSpPr>
        <p:spPr>
          <a:xfrm>
            <a:off x="8880781" y="3814768"/>
            <a:ext cx="1657351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נציב </a:t>
            </a:r>
            <a:r>
              <a:rPr lang="en-GB" sz="2800" i="1" dirty="0">
                <a:solidFill>
                  <a:srgbClr val="3B39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2800" baseline="-25000" dirty="0">
                <a:solidFill>
                  <a:srgbClr val="3B397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he-IL" sz="2800" b="1" dirty="0">
                <a:solidFill>
                  <a:srgbClr val="3B397F"/>
                </a:solidFill>
              </a:rPr>
              <a:t>: </a:t>
            </a:r>
            <a:endParaRPr lang="en-GB" sz="2800" b="1" dirty="0">
              <a:solidFill>
                <a:srgbClr val="3B397F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6C0FFCB-E565-41B3-827B-50E842C95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956396"/>
              </p:ext>
            </p:extLst>
          </p:nvPr>
        </p:nvGraphicFramePr>
        <p:xfrm>
          <a:off x="6546671" y="4595926"/>
          <a:ext cx="1487626" cy="83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11" imgW="888840" imgH="495000" progId="Equation.DSMT4">
                  <p:embed/>
                </p:oleObj>
              </mc:Choice>
              <mc:Fallback>
                <p:oleObj name="Equation" r:id="rId11" imgW="888840" imgH="4950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8BE2673-5D15-4D37-B570-C9CE0D4C2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671" y="4595926"/>
                        <a:ext cx="1487626" cy="833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B9FDCB77-26EB-4A78-9C58-463A86D9EC92}"/>
              </a:ext>
            </a:extLst>
          </p:cNvPr>
          <p:cNvSpPr txBox="1">
            <a:spLocks/>
          </p:cNvSpPr>
          <p:nvPr/>
        </p:nvSpPr>
        <p:spPr>
          <a:xfrm>
            <a:off x="7825330" y="4700075"/>
            <a:ext cx="2709673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זווית בין הגבהים</a:t>
            </a:r>
            <a:endParaRPr lang="en-GB" sz="2800" b="1" dirty="0">
              <a:solidFill>
                <a:srgbClr val="3B397F"/>
              </a:solidFill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F096A4B8-80E9-48A6-924E-C723B8BEA01B}"/>
              </a:ext>
            </a:extLst>
          </p:cNvPr>
          <p:cNvSpPr txBox="1">
            <a:spLocks/>
          </p:cNvSpPr>
          <p:nvPr/>
        </p:nvSpPr>
        <p:spPr>
          <a:xfrm>
            <a:off x="7972147" y="5662062"/>
            <a:ext cx="2548229" cy="571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/>
            <a:r>
              <a:rPr lang="he-IL" sz="2800" b="1" dirty="0">
                <a:solidFill>
                  <a:srgbClr val="3B397F"/>
                </a:solidFill>
              </a:rPr>
              <a:t>זווית בין הפאות</a:t>
            </a:r>
            <a:endParaRPr lang="en-GB" sz="2800" b="1" dirty="0">
              <a:solidFill>
                <a:srgbClr val="3B397F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D2E7F64-0F4A-48ED-85D9-275155B481B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897" y="38230"/>
            <a:ext cx="5314950" cy="50482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097054D-FEF4-4056-9B31-2D58CB0E9C0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65304" y="4874400"/>
            <a:ext cx="1866815" cy="1851729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B5CB159-7187-4A50-B9A3-CD4662344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45296"/>
              </p:ext>
            </p:extLst>
          </p:nvPr>
        </p:nvGraphicFramePr>
        <p:xfrm>
          <a:off x="6325063" y="3771547"/>
          <a:ext cx="24415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15" imgW="1638000" imgH="533160" progId="Equation.DSMT4">
                  <p:embed/>
                </p:oleObj>
              </mc:Choice>
              <mc:Fallback>
                <p:oleObj name="Equation" r:id="rId15" imgW="163800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66E731-8CB3-4DD5-A839-FE5D6ED8F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063" y="3771547"/>
                        <a:ext cx="2441575" cy="796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AC02285-A3B2-4A5B-B490-485B16AD7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52586"/>
              </p:ext>
            </p:extLst>
          </p:nvPr>
        </p:nvGraphicFramePr>
        <p:xfrm>
          <a:off x="4917288" y="4220299"/>
          <a:ext cx="9461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7" imgW="634680" imgH="457200" progId="Equation.DSMT4">
                  <p:embed/>
                </p:oleObj>
              </mc:Choice>
              <mc:Fallback>
                <p:oleObj name="Equation" r:id="rId17" imgW="63468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B5CB159-7187-4A50-B9A3-CD4662344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88" y="4220299"/>
                        <a:ext cx="946150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A82674-8EC5-4B80-8380-70F17F567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52161"/>
              </p:ext>
            </p:extLst>
          </p:nvPr>
        </p:nvGraphicFramePr>
        <p:xfrm>
          <a:off x="6198258" y="5518737"/>
          <a:ext cx="19748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9" imgW="1180800" imgH="571320" progId="Equation.DSMT4">
                  <p:embed/>
                </p:oleObj>
              </mc:Choice>
              <mc:Fallback>
                <p:oleObj name="Equation" r:id="rId19" imgW="1180800" imgH="571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6C0FFCB-E565-41B3-827B-50E842C956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8258" y="5518737"/>
                        <a:ext cx="1974850" cy="960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6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2A00FE"/>
                </a:solidFill>
              </a:rPr>
              <a:t>קוביה</a:t>
            </a:r>
            <a:endParaRPr lang="en-GB" sz="9600" b="1" dirty="0">
              <a:solidFill>
                <a:srgbClr val="2A00FE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FCFC55-CF25-4756-9E96-8D236D44963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6139" y="4295645"/>
            <a:ext cx="9623395" cy="1254047"/>
          </a:xfrm>
        </p:spPr>
        <p:txBody>
          <a:bodyPr>
            <a:noAutofit/>
          </a:bodyPr>
          <a:lstStyle/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נפח 1 </a:t>
            </a:r>
            <a:r>
              <a:rPr lang="he-IL" sz="36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(או </a:t>
            </a:r>
            <a:r>
              <a:rPr lang="ru-RU" sz="36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(</a:t>
            </a:r>
            <a:r>
              <a:rPr lang="ru-RU" sz="3600" i="1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а</a:t>
            </a:r>
            <a:r>
              <a:rPr lang="ru-RU" sz="3600" baseline="30000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3</a:t>
            </a:r>
            <a:r>
              <a:rPr lang="he-IL" sz="3600" dirty="0">
                <a:solidFill>
                  <a:srgbClr val="2A00FE"/>
                </a:solidFill>
              </a:rPr>
              <a:t> – לפי הגדרה של יחידות נפח. </a:t>
            </a:r>
            <a:endParaRPr lang="he-IL" sz="3600" baseline="30000" dirty="0">
              <a:solidFill>
                <a:srgbClr val="2A00FE"/>
              </a:solidFill>
            </a:endParaRPr>
          </a:p>
          <a:p>
            <a:pPr marL="342900" indent="-342900" algn="r" rtl="1">
              <a:buFont typeface="Arial" panose="020B0604020202020204" pitchFamily="34" charset="0"/>
              <a:buChar char="•"/>
            </a:pPr>
            <a:r>
              <a:rPr lang="he-IL" sz="3600" dirty="0">
                <a:solidFill>
                  <a:srgbClr val="2A00FE"/>
                </a:solidFill>
              </a:rPr>
              <a:t>הזווית 90⁰ – לפי הגדרת מעלה.</a:t>
            </a:r>
            <a:endParaRPr lang="en-GB" sz="3600" dirty="0">
              <a:solidFill>
                <a:srgbClr val="2A00F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CA58D9-AC21-4555-9401-AE346528BA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058" y="684745"/>
            <a:ext cx="3216837" cy="361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428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74ED5F23-E82A-4B06-8524-FA91852DA6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8457" y="4584483"/>
            <a:ext cx="1885387" cy="2076449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1B9CFE1-6AF7-4E52-9A0D-F1A4B767D395}"/>
              </a:ext>
            </a:extLst>
          </p:cNvPr>
          <p:cNvCxnSpPr/>
          <p:nvPr/>
        </p:nvCxnSpPr>
        <p:spPr>
          <a:xfrm>
            <a:off x="361950" y="1628775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C2ED1BA-7DA6-40AC-BBA5-60AB999DCA83}"/>
              </a:ext>
            </a:extLst>
          </p:cNvPr>
          <p:cNvCxnSpPr/>
          <p:nvPr/>
        </p:nvCxnSpPr>
        <p:spPr>
          <a:xfrm>
            <a:off x="352425" y="3067050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1439F5A-FBBF-4766-9BF0-D4288E9244DE}"/>
              </a:ext>
            </a:extLst>
          </p:cNvPr>
          <p:cNvCxnSpPr>
            <a:cxnSpLocks/>
          </p:cNvCxnSpPr>
          <p:nvPr/>
        </p:nvCxnSpPr>
        <p:spPr>
          <a:xfrm>
            <a:off x="645795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D2C6402-41CC-471B-BFD2-E17709A5B0B4}"/>
              </a:ext>
            </a:extLst>
          </p:cNvPr>
          <p:cNvCxnSpPr>
            <a:cxnSpLocks/>
          </p:cNvCxnSpPr>
          <p:nvPr/>
        </p:nvCxnSpPr>
        <p:spPr>
          <a:xfrm>
            <a:off x="213360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90F7497-B658-4890-96C5-1037400C0BE6}"/>
              </a:ext>
            </a:extLst>
          </p:cNvPr>
          <p:cNvCxnSpPr>
            <a:cxnSpLocks/>
          </p:cNvCxnSpPr>
          <p:nvPr/>
        </p:nvCxnSpPr>
        <p:spPr>
          <a:xfrm>
            <a:off x="4295775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EC0C193-D9A4-4DC6-ABB4-EA31CFA79F6F}"/>
              </a:ext>
            </a:extLst>
          </p:cNvPr>
          <p:cNvCxnSpPr>
            <a:cxnSpLocks/>
          </p:cNvCxnSpPr>
          <p:nvPr/>
        </p:nvCxnSpPr>
        <p:spPr>
          <a:xfrm>
            <a:off x="10782300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9F92C42-2E8C-4E71-BEF8-DBA94AD6BF76}"/>
              </a:ext>
            </a:extLst>
          </p:cNvPr>
          <p:cNvCxnSpPr>
            <a:cxnSpLocks/>
          </p:cNvCxnSpPr>
          <p:nvPr/>
        </p:nvCxnSpPr>
        <p:spPr>
          <a:xfrm>
            <a:off x="8620125" y="385762"/>
            <a:ext cx="0" cy="6086475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05E1A5A-102B-4A45-96C5-A7FACB64AB8E}"/>
              </a:ext>
            </a:extLst>
          </p:cNvPr>
          <p:cNvCxnSpPr/>
          <p:nvPr/>
        </p:nvCxnSpPr>
        <p:spPr>
          <a:xfrm>
            <a:off x="352425" y="4514850"/>
            <a:ext cx="11487150" cy="0"/>
          </a:xfrm>
          <a:prstGeom prst="line">
            <a:avLst/>
          </a:prstGeom>
          <a:ln w="38100">
            <a:solidFill>
              <a:srgbClr val="393997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2F04785F-632D-47D5-A939-D4CEEDFBE7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6830" y="4696979"/>
            <a:ext cx="1692042" cy="177525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D533213-0FA2-408E-82A2-C64BD53F48B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698" y="4731317"/>
            <a:ext cx="1685255" cy="167163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13CF1DB-A23C-4862-A0DC-A7BC489EE9E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3816" y="4712548"/>
            <a:ext cx="1769370" cy="1690406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8633CE98-597B-49E0-84D9-53C5A14D121C}"/>
              </a:ext>
            </a:extLst>
          </p:cNvPr>
          <p:cNvSpPr txBox="1">
            <a:spLocks/>
          </p:cNvSpPr>
          <p:nvPr/>
        </p:nvSpPr>
        <p:spPr>
          <a:xfrm>
            <a:off x="11058532" y="1984815"/>
            <a:ext cx="781043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נפח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D4412E33-9ACD-4922-B789-4CA4547A68E9}"/>
              </a:ext>
            </a:extLst>
          </p:cNvPr>
          <p:cNvSpPr txBox="1">
            <a:spLocks/>
          </p:cNvSpPr>
          <p:nvPr/>
        </p:nvSpPr>
        <p:spPr>
          <a:xfrm>
            <a:off x="10953754" y="3411900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זווית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1CE13986-BA0C-4147-96CF-979BA8D9CC15}"/>
              </a:ext>
            </a:extLst>
          </p:cNvPr>
          <p:cNvSpPr txBox="1">
            <a:spLocks/>
          </p:cNvSpPr>
          <p:nvPr/>
        </p:nvSpPr>
        <p:spPr>
          <a:xfrm>
            <a:off x="10858502" y="5178701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רעיון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3177F0AC-72E2-45FA-9990-FA7DFE06ACC1}"/>
              </a:ext>
            </a:extLst>
          </p:cNvPr>
          <p:cNvSpPr txBox="1">
            <a:spLocks/>
          </p:cNvSpPr>
          <p:nvPr/>
        </p:nvSpPr>
        <p:spPr>
          <a:xfrm>
            <a:off x="10982333" y="573494"/>
            <a:ext cx="990598" cy="758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3600" dirty="0">
                <a:solidFill>
                  <a:schemeClr val="accent1">
                    <a:lumMod val="75000"/>
                  </a:schemeClr>
                </a:solidFill>
              </a:rPr>
              <a:t>פאון</a:t>
            </a:r>
            <a:endParaRPr lang="en-GB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A34FEE9-DAB3-4303-85EB-D6DB68C1F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24590"/>
              </p:ext>
            </p:extLst>
          </p:nvPr>
        </p:nvGraphicFramePr>
        <p:xfrm>
          <a:off x="4857750" y="1746250"/>
          <a:ext cx="10366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7" imgW="444240" imgH="495000" progId="Equation.DSMT4">
                  <p:embed/>
                </p:oleObj>
              </mc:Choice>
              <mc:Fallback>
                <p:oleObj name="Equation" r:id="rId7" imgW="444240" imgH="495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6F66E0-04E6-4FE0-88E3-EC012B323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746250"/>
                        <a:ext cx="1036638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4F5D82-CE3C-4DCF-AB43-1CB529E22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8346"/>
              </p:ext>
            </p:extLst>
          </p:nvPr>
        </p:nvGraphicFramePr>
        <p:xfrm>
          <a:off x="9540875" y="2074863"/>
          <a:ext cx="4445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A34FEE9-DAB3-4303-85EB-D6DB68C1F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75" y="2074863"/>
                        <a:ext cx="444500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9D1DC20-0E83-4709-9D94-29EE74E99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45756"/>
              </p:ext>
            </p:extLst>
          </p:nvPr>
        </p:nvGraphicFramePr>
        <p:xfrm>
          <a:off x="7078663" y="1746250"/>
          <a:ext cx="88741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1" imgW="380880" imgH="495000" progId="Equation.DSMT4">
                  <p:embed/>
                </p:oleObj>
              </mc:Choice>
              <mc:Fallback>
                <p:oleObj name="Equation" r:id="rId11" imgW="380880" imgH="495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A34FEE9-DAB3-4303-85EB-D6DB68C1F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1746250"/>
                        <a:ext cx="887412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B39560-24AA-4615-9036-7D2478562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50927"/>
              </p:ext>
            </p:extLst>
          </p:nvPr>
        </p:nvGraphicFramePr>
        <p:xfrm>
          <a:off x="611188" y="2005013"/>
          <a:ext cx="10763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13" imgW="457200" imgH="266400" progId="Equation.DSMT4">
                  <p:embed/>
                </p:oleObj>
              </mc:Choice>
              <mc:Fallback>
                <p:oleObj name="Equation" r:id="rId13" imgW="457200" imgH="266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24657FE2-31D0-4F5F-9777-2AF1C91927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05013"/>
                        <a:ext cx="10763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6F64B288-B8EF-4A05-80B8-852C0EC002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126465"/>
              </p:ext>
            </p:extLst>
          </p:nvPr>
        </p:nvGraphicFramePr>
        <p:xfrm>
          <a:off x="2314575" y="2001838"/>
          <a:ext cx="18843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15" imgW="799920" imgH="279360" progId="Equation.DSMT4">
                  <p:embed/>
                </p:oleObj>
              </mc:Choice>
              <mc:Fallback>
                <p:oleObj name="Equation" r:id="rId15" imgW="79992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EB39560-24AA-4615-9036-7D2478562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001838"/>
                        <a:ext cx="1884363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0D4F0160-DBB0-49AC-9B39-0BA47453CA28}"/>
              </a:ext>
            </a:extLst>
          </p:cNvPr>
          <p:cNvSpPr txBox="1"/>
          <p:nvPr/>
        </p:nvSpPr>
        <p:spPr>
          <a:xfrm>
            <a:off x="9274176" y="3524251"/>
            <a:ext cx="985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e-IL" sz="3200" dirty="0">
                <a:solidFill>
                  <a:srgbClr val="2A00FE"/>
                </a:solidFill>
                <a:cs typeface="+mj-cs"/>
              </a:rPr>
              <a:t>90⁰ </a:t>
            </a:r>
            <a:endParaRPr lang="en-GB" sz="3200" dirty="0">
              <a:cs typeface="+mj-cs"/>
            </a:endParaRP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8594A4F-B69E-4967-ABEB-3E1B2055E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9440"/>
              </p:ext>
            </p:extLst>
          </p:nvPr>
        </p:nvGraphicFramePr>
        <p:xfrm>
          <a:off x="6845973" y="3344616"/>
          <a:ext cx="1414706" cy="8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17" imgW="787320" imgH="495000" progId="Equation.DSMT4">
                  <p:embed/>
                </p:oleObj>
              </mc:Choice>
              <mc:Fallback>
                <p:oleObj name="Equation" r:id="rId17" imgW="787320" imgH="495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BBC7E58-3F89-43A5-A992-918C4F992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973" y="3344616"/>
                        <a:ext cx="1414706" cy="892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AC902F8-7B53-4A4C-9676-7BB5892AC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23970"/>
              </p:ext>
            </p:extLst>
          </p:nvPr>
        </p:nvGraphicFramePr>
        <p:xfrm>
          <a:off x="4542194" y="3324225"/>
          <a:ext cx="1715724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19" imgW="914400" imgH="495000" progId="Equation.DSMT4">
                  <p:embed/>
                </p:oleObj>
              </mc:Choice>
              <mc:Fallback>
                <p:oleObj name="Equation" r:id="rId19" imgW="914400" imgH="4950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A8594A4F-B69E-4967-ABEB-3E1B2055E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194" y="3324225"/>
                        <a:ext cx="1715724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785B35E-967F-461E-AA39-AD3FB44FB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98685"/>
              </p:ext>
            </p:extLst>
          </p:nvPr>
        </p:nvGraphicFramePr>
        <p:xfrm>
          <a:off x="2305054" y="3326175"/>
          <a:ext cx="1853323" cy="92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21" imgW="1041120" imgH="520560" progId="Equation.DSMT4">
                  <p:embed/>
                </p:oleObj>
              </mc:Choice>
              <mc:Fallback>
                <p:oleObj name="Equation" r:id="rId21" imgW="1041120" imgH="5205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AC902F8-7B53-4A4C-9676-7BB5892AC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4" y="3326175"/>
                        <a:ext cx="1853323" cy="92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5088886-1CD9-4AC2-A989-20EB0A538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11755"/>
              </p:ext>
            </p:extLst>
          </p:nvPr>
        </p:nvGraphicFramePr>
        <p:xfrm>
          <a:off x="159273" y="3293042"/>
          <a:ext cx="1861104" cy="1025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23" imgW="1041120" imgH="571320" progId="Equation.DSMT4">
                  <p:embed/>
                </p:oleObj>
              </mc:Choice>
              <mc:Fallback>
                <p:oleObj name="Equation" r:id="rId23" imgW="1041120" imgH="57132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785B35E-967F-461E-AA39-AD3FB44FB0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73" y="3293042"/>
                        <a:ext cx="1861104" cy="1025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CF85C34C-F265-43EA-9C30-51B5F9CA3232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9256714" y="509631"/>
            <a:ext cx="895350" cy="885825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509379C-E6BE-4A5E-82D9-6DEA6524FE25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197725" y="646644"/>
            <a:ext cx="695325" cy="70485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2575DCF-007D-4CDB-AB52-AB37CB9D008C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5038725" y="460021"/>
            <a:ext cx="704850" cy="866775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879183B-B825-4B05-9148-5EC6B8E33A3C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46705" y="374507"/>
            <a:ext cx="1114425" cy="104775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BB9F7D3A-8DF1-4D6D-B3FF-61EE61CE9F2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688980" y="389274"/>
            <a:ext cx="1050925" cy="105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770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37266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1C0268-6EA2-4254-BE69-FBDDBEB81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029" y="452016"/>
            <a:ext cx="4067175" cy="4267200"/>
          </a:xfrm>
          <a:prstGeom prst="rect">
            <a:avLst/>
          </a:prstGeom>
        </p:spPr>
      </p:pic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51C71B-B625-47A4-AE66-04F8A49F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624194"/>
              </p:ext>
            </p:extLst>
          </p:nvPr>
        </p:nvGraphicFramePr>
        <p:xfrm>
          <a:off x="7309891" y="2454677"/>
          <a:ext cx="3001263" cy="1069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4" imgW="1282700" imgH="457200" progId="Equation.DSMT4">
                  <p:embed/>
                </p:oleObj>
              </mc:Choice>
              <mc:Fallback>
                <p:oleObj name="Equation" r:id="rId4" imgW="12827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C48A288-AAAD-4A10-819D-6F8CC586AA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9891" y="2454677"/>
                        <a:ext cx="3001263" cy="1069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66EF794-9C60-4BD0-9A6F-F87C764BB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51967"/>
              </p:ext>
            </p:extLst>
          </p:nvPr>
        </p:nvGraphicFramePr>
        <p:xfrm>
          <a:off x="7620076" y="3645426"/>
          <a:ext cx="5334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6" imgW="228600" imgH="482400" progId="Equation.DSMT4">
                  <p:embed/>
                </p:oleObj>
              </mc:Choice>
              <mc:Fallback>
                <p:oleObj name="Equation" r:id="rId6" imgW="228600" imgH="482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F51C71B-B625-47A4-AE66-04F8A49F5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76" y="3645426"/>
                        <a:ext cx="533400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F89B6A-0045-499E-B7B9-A1035F4A7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240360"/>
              </p:ext>
            </p:extLst>
          </p:nvPr>
        </p:nvGraphicFramePr>
        <p:xfrm>
          <a:off x="8161919" y="3509962"/>
          <a:ext cx="17780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8" imgW="761760" imgH="545760" progId="Equation.DSMT4">
                  <p:embed/>
                </p:oleObj>
              </mc:Choice>
              <mc:Fallback>
                <p:oleObj name="Equation" r:id="rId8" imgW="761760" imgH="545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66EF794-9C60-4BD0-9A6F-F87C764BBC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919" y="3509962"/>
                        <a:ext cx="1778000" cy="127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2A4AFB8-831C-4686-AE39-C9315F7C1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77168"/>
              </p:ext>
            </p:extLst>
          </p:nvPr>
        </p:nvGraphicFramePr>
        <p:xfrm>
          <a:off x="5250798" y="4621163"/>
          <a:ext cx="8890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0" imgW="380880" imgH="469800" progId="Equation.DSMT4">
                  <p:embed/>
                </p:oleObj>
              </mc:Choice>
              <mc:Fallback>
                <p:oleObj name="Equation" r:id="rId10" imgW="38088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F89B6A-0045-499E-B7B9-A1035F4A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0798" y="4621163"/>
                        <a:ext cx="8890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91667FAE-4B2F-4274-852D-4C9E7632D81B}"/>
              </a:ext>
            </a:extLst>
          </p:cNvPr>
          <p:cNvSpPr/>
          <p:nvPr/>
        </p:nvSpPr>
        <p:spPr>
          <a:xfrm>
            <a:off x="5452037" y="4688788"/>
            <a:ext cx="501264" cy="3932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E9237D-D21B-45EC-B98A-114901521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57388"/>
              </p:ext>
            </p:extLst>
          </p:nvPr>
        </p:nvGraphicFramePr>
        <p:xfrm>
          <a:off x="5536507" y="4573673"/>
          <a:ext cx="444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2" imgW="190440" imgH="228600" progId="Equation.DSMT4">
                  <p:embed/>
                </p:oleObj>
              </mc:Choice>
              <mc:Fallback>
                <p:oleObj name="Equation" r:id="rId12" imgW="190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507" y="4573673"/>
                        <a:ext cx="444500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75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1C0268-6EA2-4254-BE69-FBDDBEB814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5029" y="452016"/>
            <a:ext cx="4067175" cy="4267200"/>
          </a:xfrm>
          <a:prstGeom prst="rect">
            <a:avLst/>
          </a:prstGeom>
        </p:spPr>
      </p:pic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4EC1853-28E2-4AB7-8D33-CB6C8D6220EC}"/>
              </a:ext>
            </a:extLst>
          </p:cNvPr>
          <p:cNvCxnSpPr>
            <a:cxnSpLocks/>
          </p:cNvCxnSpPr>
          <p:nvPr/>
        </p:nvCxnSpPr>
        <p:spPr>
          <a:xfrm flipV="1">
            <a:off x="2192784" y="1464817"/>
            <a:ext cx="3648723" cy="2201661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36C619D-D0B0-4246-96D2-2F9115C3B920}"/>
              </a:ext>
            </a:extLst>
          </p:cNvPr>
          <p:cNvCxnSpPr>
            <a:cxnSpLocks/>
          </p:cNvCxnSpPr>
          <p:nvPr/>
        </p:nvCxnSpPr>
        <p:spPr>
          <a:xfrm flipH="1" flipV="1">
            <a:off x="2192784" y="1313895"/>
            <a:ext cx="3639845" cy="2530136"/>
          </a:xfrm>
          <a:prstGeom prst="straightConnector1">
            <a:avLst/>
          </a:prstGeom>
          <a:ln w="76200">
            <a:solidFill>
              <a:schemeClr val="accent2">
                <a:lumMod val="75000"/>
              </a:schemeClr>
            </a:solidFill>
            <a:tailEnd type="triangle"/>
          </a:ln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13D9D04-801C-4588-A2A9-BFF63AFF2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604982"/>
              </p:ext>
            </p:extLst>
          </p:nvPr>
        </p:nvGraphicFramePr>
        <p:xfrm>
          <a:off x="1073188" y="3773007"/>
          <a:ext cx="920719" cy="44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4" imgW="558720" imgH="266400" progId="Equation.DSMT4">
                  <p:embed/>
                </p:oleObj>
              </mc:Choice>
              <mc:Fallback>
                <p:oleObj name="Equation" r:id="rId4" imgW="55872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88" y="3773007"/>
                        <a:ext cx="920719" cy="441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1C2ECC8-39F1-4187-AD77-0D0B0893B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724400"/>
              </p:ext>
            </p:extLst>
          </p:nvPr>
        </p:nvGraphicFramePr>
        <p:xfrm>
          <a:off x="3420476" y="4658666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533160" imgH="266400" progId="Equation.DSMT4">
                  <p:embed/>
                </p:oleObj>
              </mc:Choice>
              <mc:Fallback>
                <p:oleObj name="Equation" r:id="rId6" imgW="533160" imgH="266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E13D9D04-801C-4588-A2A9-BFF63AFF2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76" y="4658666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B26CD0E-0F50-412F-A198-111D13F36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91514"/>
              </p:ext>
            </p:extLst>
          </p:nvPr>
        </p:nvGraphicFramePr>
        <p:xfrm>
          <a:off x="1179727" y="982722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533160" imgH="266400" progId="Equation.DSMT4">
                  <p:embed/>
                </p:oleObj>
              </mc:Choice>
              <mc:Fallback>
                <p:oleObj name="Equation" r:id="rId8" imgW="533160" imgH="2664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1C2ECC8-39F1-4187-AD77-0D0B0893B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727" y="982722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326EBC-B627-4502-8FEB-80853DC6F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11046"/>
              </p:ext>
            </p:extLst>
          </p:nvPr>
        </p:nvGraphicFramePr>
        <p:xfrm>
          <a:off x="3888895" y="3113091"/>
          <a:ext cx="752029" cy="37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533160" imgH="266400" progId="Equation.DSMT4">
                  <p:embed/>
                </p:oleObj>
              </mc:Choice>
              <mc:Fallback>
                <p:oleObj name="Equation" r:id="rId10" imgW="53316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B26CD0E-0F50-412F-A198-111D13F365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895" y="3113091"/>
                        <a:ext cx="752029" cy="378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itle 1">
            <a:extLst>
              <a:ext uri="{FF2B5EF4-FFF2-40B4-BE49-F238E27FC236}">
                <a16:creationId xmlns:a16="http://schemas.microsoft.com/office/drawing/2014/main" id="{673A9815-47EB-4A88-BA8B-6D56F0463309}"/>
              </a:ext>
            </a:extLst>
          </p:cNvPr>
          <p:cNvSpPr txBox="1">
            <a:spLocks/>
          </p:cNvSpPr>
          <p:nvPr/>
        </p:nvSpPr>
        <p:spPr>
          <a:xfrm>
            <a:off x="8027708" y="2512601"/>
            <a:ext cx="2468177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גבהים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4D89982-75C6-4CF3-8ADA-D752D90D1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69221"/>
              </p:ext>
            </p:extLst>
          </p:nvPr>
        </p:nvGraphicFramePr>
        <p:xfrm>
          <a:off x="8285163" y="2982913"/>
          <a:ext cx="18907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12" imgW="1498320" imgH="799920" progId="Equation.DSMT4">
                  <p:embed/>
                </p:oleObj>
              </mc:Choice>
              <mc:Fallback>
                <p:oleObj name="Equation" r:id="rId12" imgW="1498320" imgH="799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163" y="2982913"/>
                        <a:ext cx="1890712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itle 1">
            <a:extLst>
              <a:ext uri="{FF2B5EF4-FFF2-40B4-BE49-F238E27FC236}">
                <a16:creationId xmlns:a16="http://schemas.microsoft.com/office/drawing/2014/main" id="{4DA06AA8-667D-4E93-B606-92A6DA8A96C6}"/>
              </a:ext>
            </a:extLst>
          </p:cNvPr>
          <p:cNvSpPr txBox="1">
            <a:spLocks/>
          </p:cNvSpPr>
          <p:nvPr/>
        </p:nvSpPr>
        <p:spPr>
          <a:xfrm>
            <a:off x="8172450" y="4782731"/>
            <a:ext cx="2273454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פאות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EF2E8C-9E13-4F90-A87B-066338D4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5381"/>
              </p:ext>
            </p:extLst>
          </p:nvPr>
        </p:nvGraphicFramePr>
        <p:xfrm>
          <a:off x="7809846" y="4039443"/>
          <a:ext cx="24828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14" imgW="1968480" imgH="533160" progId="Equation.DSMT4">
                  <p:embed/>
                </p:oleObj>
              </mc:Choice>
              <mc:Fallback>
                <p:oleObj name="Equation" r:id="rId14" imgW="196848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4D89982-75C6-4CF3-8ADA-D752D90D1D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9846" y="4039443"/>
                        <a:ext cx="248285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94DAF38-5709-47BD-9808-93C9357332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02418"/>
              </p:ext>
            </p:extLst>
          </p:nvPr>
        </p:nvGraphicFramePr>
        <p:xfrm>
          <a:off x="6906895" y="2439837"/>
          <a:ext cx="13144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6" imgW="1041120" imgH="495000" progId="Equation.DSMT4">
                  <p:embed/>
                </p:oleObj>
              </mc:Choice>
              <mc:Fallback>
                <p:oleObj name="Equation" r:id="rId16" imgW="1041120" imgH="4950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3EF2E8C-9E13-4F90-A87B-066338D46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95" y="2439837"/>
                        <a:ext cx="131445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>
            <a:extLst>
              <a:ext uri="{FF2B5EF4-FFF2-40B4-BE49-F238E27FC236}">
                <a16:creationId xmlns:a16="http://schemas.microsoft.com/office/drawing/2014/main" id="{2DB3B089-20F9-4F5A-AC50-711024B0EDE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510405" y="4601130"/>
            <a:ext cx="1573646" cy="1885950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FD0FE4-9FFB-4C7A-89C2-0BCB75AFB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14890"/>
              </p:ext>
            </p:extLst>
          </p:nvPr>
        </p:nvGraphicFramePr>
        <p:xfrm>
          <a:off x="8465204" y="5275329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9" imgW="787320" imgH="495000" progId="Equation.DSMT4">
                  <p:embed/>
                </p:oleObj>
              </mc:Choice>
              <mc:Fallback>
                <p:oleObj name="Equation" r:id="rId19" imgW="787320" imgH="495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204" y="5275329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45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673A9815-47EB-4A88-BA8B-6D56F0463309}"/>
              </a:ext>
            </a:extLst>
          </p:cNvPr>
          <p:cNvSpPr txBox="1">
            <a:spLocks/>
          </p:cNvSpPr>
          <p:nvPr/>
        </p:nvSpPr>
        <p:spPr>
          <a:xfrm>
            <a:off x="8027708" y="2512601"/>
            <a:ext cx="2468177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גבהים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4DA06AA8-667D-4E93-B606-92A6DA8A96C6}"/>
              </a:ext>
            </a:extLst>
          </p:cNvPr>
          <p:cNvSpPr txBox="1">
            <a:spLocks/>
          </p:cNvSpPr>
          <p:nvPr/>
        </p:nvSpPr>
        <p:spPr>
          <a:xfrm>
            <a:off x="8172450" y="4782731"/>
            <a:ext cx="2273454" cy="45083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2400" b="1" dirty="0">
                <a:solidFill>
                  <a:schemeClr val="accent5">
                    <a:lumMod val="75000"/>
                  </a:schemeClr>
                </a:solidFill>
              </a:rPr>
              <a:t>הזווית בין הפאות</a:t>
            </a:r>
            <a:endParaRPr lang="en-GB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94DAF38-5709-47BD-9808-93C9357332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6895" y="2439837"/>
          <a:ext cx="13144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3" imgW="1041120" imgH="495000" progId="Equation.DSMT4">
                  <p:embed/>
                </p:oleObj>
              </mc:Choice>
              <mc:Fallback>
                <p:oleObj name="Equation" r:id="rId3" imgW="1041120" imgH="495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895" y="2439837"/>
                        <a:ext cx="131445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64FD0FE4-9FFB-4C7A-89C2-0BCB75AFB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5204" y="5275329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5" imgW="787320" imgH="495000" progId="Equation.DSMT4">
                  <p:embed/>
                </p:oleObj>
              </mc:Choice>
              <mc:Fallback>
                <p:oleObj name="Equation" r:id="rId5" imgW="78732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FD0FE4-9FFB-4C7A-89C2-0BCB75AFB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204" y="5275329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D4CCCEC-EDAC-4072-B626-9D8BE0DE3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27048"/>
              </p:ext>
            </p:extLst>
          </p:nvPr>
        </p:nvGraphicFramePr>
        <p:xfrm>
          <a:off x="8419783" y="3575030"/>
          <a:ext cx="1714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994DAF38-5709-47BD-9808-93C9357332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9783" y="3575030"/>
                        <a:ext cx="17145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3C0C50D-3C06-4DEC-AEA6-CF708F839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24796"/>
              </p:ext>
            </p:extLst>
          </p:nvPr>
        </p:nvGraphicFramePr>
        <p:xfrm>
          <a:off x="8259446" y="4072963"/>
          <a:ext cx="18748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9" imgW="1485720" imgH="304560" progId="Equation.DSMT4">
                  <p:embed/>
                </p:oleObj>
              </mc:Choice>
              <mc:Fallback>
                <p:oleObj name="Equation" r:id="rId9" imgW="1485720" imgH="3045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D4CCCEC-EDAC-4072-B626-9D8BE0DE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446" y="4072963"/>
                        <a:ext cx="1874837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ABD0A6C-FDD9-44E8-ACC6-24143A1F6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0937"/>
              </p:ext>
            </p:extLst>
          </p:nvPr>
        </p:nvGraphicFramePr>
        <p:xfrm>
          <a:off x="6918008" y="3976688"/>
          <a:ext cx="13462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Equation" r:id="rId11" imgW="1066680" imgH="520560" progId="Equation.DSMT4">
                  <p:embed/>
                </p:oleObj>
              </mc:Choice>
              <mc:Fallback>
                <p:oleObj name="Equation" r:id="rId11" imgW="1066680" imgH="5205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3C0C50D-3C06-4DEC-AEA6-CF708F8390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08" y="3976688"/>
                        <a:ext cx="1346200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D4EF3F6-66C5-455B-9B2B-651BB94BC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04701"/>
              </p:ext>
            </p:extLst>
          </p:nvPr>
        </p:nvGraphicFramePr>
        <p:xfrm>
          <a:off x="5976620" y="4154488"/>
          <a:ext cx="976313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Equation" r:id="rId13" imgW="774360" imgH="190440" progId="Equation.DSMT4">
                  <p:embed/>
                </p:oleObj>
              </mc:Choice>
              <mc:Fallback>
                <p:oleObj name="Equation" r:id="rId13" imgW="77436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FABD0A6C-FDD9-44E8-ACC6-24143A1F6A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620" y="4154488"/>
                        <a:ext cx="976313" cy="239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FC2B840-0299-43AF-9511-2C0F4AE77D3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265" y="1744256"/>
            <a:ext cx="3133725" cy="303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789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5721AF"/>
                </a:solidFill>
              </a:rPr>
              <a:t>תמניון</a:t>
            </a:r>
            <a:endParaRPr lang="en-GB" sz="9600" b="1" dirty="0">
              <a:solidFill>
                <a:srgbClr val="5721A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CDFACA-3207-4D83-8576-FB5A47EDA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04" y="457200"/>
            <a:ext cx="5629275" cy="5362575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4C25F07-9E73-4588-8008-88CCC2DB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04672"/>
              </p:ext>
            </p:extLst>
          </p:nvPr>
        </p:nvGraphicFramePr>
        <p:xfrm>
          <a:off x="6631713" y="2802731"/>
          <a:ext cx="5921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253800" imgH="482400" progId="Equation.DSMT4">
                  <p:embed/>
                </p:oleObj>
              </mc:Choice>
              <mc:Fallback>
                <p:oleObj name="Equation" r:id="rId4" imgW="2538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F89B6A-0045-499E-B7B9-A1035F4A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713" y="2802731"/>
                        <a:ext cx="592138" cy="1128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2357DD1-9C06-4008-9C2A-087DF253A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1822"/>
              </p:ext>
            </p:extLst>
          </p:nvPr>
        </p:nvGraphicFramePr>
        <p:xfrm>
          <a:off x="7220320" y="2666767"/>
          <a:ext cx="192405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6" imgW="825480" imgH="545760" progId="Equation.DSMT4">
                  <p:embed/>
                </p:oleObj>
              </mc:Choice>
              <mc:Fallback>
                <p:oleObj name="Equation" r:id="rId6" imgW="825480" imgH="5457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4C25F07-9E73-4588-8008-88CCC2DB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0320" y="2666767"/>
                        <a:ext cx="1924050" cy="1277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66F66E0-04E6-4FE0-88E3-EC012B323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44867"/>
              </p:ext>
            </p:extLst>
          </p:nvPr>
        </p:nvGraphicFramePr>
        <p:xfrm>
          <a:off x="9123252" y="2779943"/>
          <a:ext cx="15986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8" imgW="685800" imgH="495000" progId="Equation.DSMT4">
                  <p:embed/>
                </p:oleObj>
              </mc:Choice>
              <mc:Fallback>
                <p:oleObj name="Equation" r:id="rId8" imgW="685800" imgH="4950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2357DD1-9C06-4008-9C2A-087DF253AD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252" y="2779943"/>
                        <a:ext cx="1598613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4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09173" y="1122362"/>
            <a:ext cx="3858827" cy="1439993"/>
          </a:xfrm>
        </p:spPr>
        <p:txBody>
          <a:bodyPr>
            <a:normAutofit/>
          </a:bodyPr>
          <a:lstStyle/>
          <a:p>
            <a:r>
              <a:rPr lang="he-IL" sz="9600" b="1" dirty="0">
                <a:solidFill>
                  <a:srgbClr val="5721AF"/>
                </a:solidFill>
              </a:rPr>
              <a:t>תמניון</a:t>
            </a:r>
            <a:endParaRPr lang="en-GB" sz="9600" b="1" dirty="0">
              <a:solidFill>
                <a:srgbClr val="5721A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2F3A50-62E6-4BF6-85A2-9E7C8BCE24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57" y="685800"/>
            <a:ext cx="4981575" cy="5486400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16B6D355-310A-4DC6-8041-1786C96326E4}"/>
              </a:ext>
            </a:extLst>
          </p:cNvPr>
          <p:cNvSpPr txBox="1">
            <a:spLocks/>
          </p:cNvSpPr>
          <p:nvPr/>
        </p:nvSpPr>
        <p:spPr>
          <a:xfrm>
            <a:off x="6809172" y="4714451"/>
            <a:ext cx="3858827" cy="143999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sz="9600" b="1" dirty="0">
                <a:solidFill>
                  <a:schemeClr val="accent5">
                    <a:lumMod val="75000"/>
                  </a:schemeClr>
                </a:solidFill>
              </a:rPr>
              <a:t>ארבעון</a:t>
            </a:r>
            <a:endParaRPr lang="en-GB" sz="96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CE712C6-08F8-4C7F-A18F-6CA3C3BEA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292188"/>
              </p:ext>
            </p:extLst>
          </p:nvPr>
        </p:nvGraphicFramePr>
        <p:xfrm>
          <a:off x="9505950" y="3697288"/>
          <a:ext cx="889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4" imgW="380880" imgH="495000" progId="Equation.DSMT4">
                  <p:embed/>
                </p:oleObj>
              </mc:Choice>
              <mc:Fallback>
                <p:oleObj name="Equation" r:id="rId4" imgW="380880" imgH="4950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2A4AFB8-831C-4686-AE39-C9315F7C11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950" y="3697288"/>
                        <a:ext cx="889000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BBC7E58-3F89-43A5-A992-918C4F99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448406"/>
              </p:ext>
            </p:extLst>
          </p:nvPr>
        </p:nvGraphicFramePr>
        <p:xfrm>
          <a:off x="7093604" y="3766297"/>
          <a:ext cx="1710671" cy="107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787320" imgH="495000" progId="Equation.DSMT4">
                  <p:embed/>
                </p:oleObj>
              </mc:Choice>
              <mc:Fallback>
                <p:oleObj name="Equation" r:id="rId6" imgW="787320" imgH="4950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64FD0FE4-9FFB-4C7A-89C2-0BCB75AFB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604" y="3766297"/>
                        <a:ext cx="1710671" cy="1079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2CFCFF-BEAA-44E8-BF8A-E16EDE802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98816"/>
              </p:ext>
            </p:extLst>
          </p:nvPr>
        </p:nvGraphicFramePr>
        <p:xfrm>
          <a:off x="9304338" y="2449513"/>
          <a:ext cx="127317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8" imgW="545760" imgH="495000" progId="Equation.DSMT4">
                  <p:embed/>
                </p:oleObj>
              </mc:Choice>
              <mc:Fallback>
                <p:oleObj name="Equation" r:id="rId8" imgW="545760" imgH="4950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66F66E0-04E6-4FE0-88E3-EC012B323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4338" y="2449513"/>
                        <a:ext cx="1273175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671FE12-EE5E-4E36-9905-111815264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50527"/>
              </p:ext>
            </p:extLst>
          </p:nvPr>
        </p:nvGraphicFramePr>
        <p:xfrm>
          <a:off x="6864350" y="2505075"/>
          <a:ext cx="213201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0" imgW="914400" imgH="495000" progId="Equation.DSMT4">
                  <p:embed/>
                </p:oleObj>
              </mc:Choice>
              <mc:Fallback>
                <p:oleObj name="Equation" r:id="rId10" imgW="914400" imgH="4950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E2CFCFF-BEAA-44E8-BF8A-E16EDE802C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505075"/>
                        <a:ext cx="2132013" cy="1158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89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D3918C-081C-4FF1-9A10-C16B394A9C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817" y="642937"/>
            <a:ext cx="5810250" cy="5572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4AFA9E-4FA5-446F-B213-BCD434C8B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007" y="2402890"/>
            <a:ext cx="379095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99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4EB9D-32BC-4EF4-9553-FD7C02CCA1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54067" y="1122362"/>
            <a:ext cx="4213934" cy="1439993"/>
          </a:xfrm>
        </p:spPr>
        <p:txBody>
          <a:bodyPr>
            <a:normAutofit/>
          </a:bodyPr>
          <a:lstStyle/>
          <a:p>
            <a:r>
              <a:rPr lang="he-IL" sz="9600" b="1" dirty="0" err="1">
                <a:solidFill>
                  <a:srgbClr val="3B397F"/>
                </a:solidFill>
              </a:rPr>
              <a:t>תריסרון</a:t>
            </a:r>
            <a:endParaRPr lang="en-GB" sz="9600" b="1" dirty="0">
              <a:solidFill>
                <a:srgbClr val="3B397F"/>
              </a:solidFill>
            </a:endParaRPr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C978970A-81C7-47CA-BD79-B493161A9D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9EB2D83D-1C80-475D-8F5D-FF3E1F06E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GB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D3918C-081C-4FF1-9A10-C16B394A9C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817" y="642937"/>
            <a:ext cx="5810250" cy="557212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364E088-1649-4F37-A693-5098E732C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43903"/>
              </p:ext>
            </p:extLst>
          </p:nvPr>
        </p:nvGraphicFramePr>
        <p:xfrm>
          <a:off x="7179909" y="479425"/>
          <a:ext cx="27622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1B4FC5-B765-4D33-A656-89A169CA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909" y="479425"/>
                        <a:ext cx="2762250" cy="760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83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9</TotalTime>
  <Words>145</Words>
  <Application>Microsoft Office PowerPoint</Application>
  <PresentationFormat>Widescreen</PresentationFormat>
  <Paragraphs>6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Calibri Light</vt:lpstr>
      <vt:lpstr>Times New Roman</vt:lpstr>
      <vt:lpstr>Office Theme</vt:lpstr>
      <vt:lpstr>Equation</vt:lpstr>
      <vt:lpstr>פאונים משוכללים</vt:lpstr>
      <vt:lpstr>קוביה</vt:lpstr>
      <vt:lpstr>ארבעון</vt:lpstr>
      <vt:lpstr>ארבעון</vt:lpstr>
      <vt:lpstr>ארבעון</vt:lpstr>
      <vt:lpstr>תמניון</vt:lpstr>
      <vt:lpstr>תמניון</vt:lpstr>
      <vt:lpstr>תריסרון</vt:lpstr>
      <vt:lpstr>תריסרון</vt:lpstr>
      <vt:lpstr>תריסרון</vt:lpstr>
      <vt:lpstr>תריסרון</vt:lpstr>
      <vt:lpstr>תריסרון</vt:lpstr>
      <vt:lpstr>PowerPoint Presentation</vt:lpstr>
      <vt:lpstr>תריסרון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פאונים</dc:title>
  <dc:creator>Lev Radzivilovsky</dc:creator>
  <cp:lastModifiedBy>Lev Radzivilovsky</cp:lastModifiedBy>
  <cp:revision>26</cp:revision>
  <dcterms:created xsi:type="dcterms:W3CDTF">2022-01-07T20:45:04Z</dcterms:created>
  <dcterms:modified xsi:type="dcterms:W3CDTF">2022-01-12T13:17:42Z</dcterms:modified>
</cp:coreProperties>
</file>